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3"/>
  </p:notesMasterIdLst>
  <p:sldIdLst>
    <p:sldId id="258" r:id="rId3"/>
    <p:sldId id="297" r:id="rId4"/>
    <p:sldId id="301" r:id="rId5"/>
    <p:sldId id="302" r:id="rId6"/>
    <p:sldId id="304" r:id="rId7"/>
    <p:sldId id="308" r:id="rId8"/>
    <p:sldId id="309" r:id="rId9"/>
    <p:sldId id="316" r:id="rId10"/>
    <p:sldId id="318" r:id="rId11"/>
    <p:sldId id="320" r:id="rId12"/>
    <p:sldId id="321" r:id="rId13"/>
    <p:sldId id="330" r:id="rId14"/>
    <p:sldId id="332" r:id="rId15"/>
    <p:sldId id="333" r:id="rId16"/>
    <p:sldId id="349" r:id="rId17"/>
    <p:sldId id="335" r:id="rId18"/>
    <p:sldId id="336" r:id="rId19"/>
    <p:sldId id="337" r:id="rId20"/>
    <p:sldId id="339" r:id="rId21"/>
    <p:sldId id="350" r:id="rId22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E3F3"/>
    <a:srgbClr val="3333FF"/>
    <a:srgbClr val="0000FF"/>
    <a:srgbClr val="135F82"/>
    <a:srgbClr val="FFA700"/>
    <a:srgbClr val="242452"/>
    <a:srgbClr val="270F6B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655" autoAdjust="0"/>
    <p:restoredTop sz="86355" autoAdjust="0"/>
  </p:normalViewPr>
  <p:slideViewPr>
    <p:cSldViewPr>
      <p:cViewPr varScale="1">
        <p:scale>
          <a:sx n="31" d="100"/>
          <a:sy n="31" d="100"/>
        </p:scale>
        <p:origin x="-624" y="-102"/>
      </p:cViewPr>
      <p:guideLst>
        <p:guide orient="horz" pos="4320"/>
        <p:guide pos="76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1097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479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7602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4287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800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11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75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png"/><Relationship Id="rId3" Type="http://schemas.openxmlformats.org/officeDocument/2006/relationships/image" Target="../media/image27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4.png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8.png"/><Relationship Id="rId7" Type="http://schemas.openxmlformats.org/officeDocument/2006/relationships/image" Target="../media/image4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47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98.png"/><Relationship Id="rId9" Type="http://schemas.openxmlformats.org/officeDocument/2006/relationships/image" Target="../media/image9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47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0.png"/><Relationship Id="rId10" Type="http://schemas.openxmlformats.org/officeDocument/2006/relationships/image" Target="../media/image108.png"/><Relationship Id="rId9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gif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1.wav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6.png"/><Relationship Id="rId10" Type="http://schemas.openxmlformats.org/officeDocument/2006/relationships/image" Target="../media/image18.png"/><Relationship Id="rId4" Type="http://schemas.openxmlformats.org/officeDocument/2006/relationships/audio" Target="../media/audio2.wav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0.png"/><Relationship Id="rId7" Type="http://schemas.openxmlformats.org/officeDocument/2006/relationships/image" Target="../media/image260.png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11" Type="http://schemas.openxmlformats.org/officeDocument/2006/relationships/image" Target="../media/image30.png"/><Relationship Id="rId5" Type="http://schemas.openxmlformats.org/officeDocument/2006/relationships/image" Target="../media/image240.png"/><Relationship Id="rId10" Type="http://schemas.openxmlformats.org/officeDocument/2006/relationships/image" Target="../media/image29.png"/><Relationship Id="rId4" Type="http://schemas.openxmlformats.org/officeDocument/2006/relationships/image" Target="../media/image230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0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Title 2">
            <a:extLst>
              <a:ext uri="{FF2B5EF4-FFF2-40B4-BE49-F238E27FC236}">
                <a16:creationId xmlns:a16="http://schemas.microsoft.com/office/drawing/2014/main" xmlns="" id="{E1547AE8-4558-4AF2-A0EA-144A90F0DF89}"/>
              </a:ext>
            </a:extLst>
          </p:cNvPr>
          <p:cNvSpPr txBox="1">
            <a:spLocks/>
          </p:cNvSpPr>
          <p:nvPr/>
        </p:nvSpPr>
        <p:spPr bwMode="black">
          <a:xfrm>
            <a:off x="8451357" y="3183168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4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4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4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1" name="Picture 13">
            <a:extLst>
              <a:ext uri="{FF2B5EF4-FFF2-40B4-BE49-F238E27FC236}">
                <a16:creationId xmlns:a16="http://schemas.microsoft.com/office/drawing/2014/main" xmlns="" id="{0C4A761C-8CAD-4209-A1E1-CDBE8547B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" name="Picture 53">
            <a:extLst>
              <a:ext uri="{FF2B5EF4-FFF2-40B4-BE49-F238E27FC236}">
                <a16:creationId xmlns:a16="http://schemas.microsoft.com/office/drawing/2014/main" xmlns="" id="{AC776CAB-A225-4DEC-82C9-EF5FEEE55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737" y="1673894"/>
            <a:ext cx="1495424" cy="1495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3" name="TextBox 172">
            <a:extLst>
              <a:ext uri="{FF2B5EF4-FFF2-40B4-BE49-F238E27FC236}">
                <a16:creationId xmlns:a16="http://schemas.microsoft.com/office/drawing/2014/main" xmlns="" id="{0A291ED7-0CCB-4729-936A-E327717971C1}"/>
              </a:ext>
            </a:extLst>
          </p:cNvPr>
          <p:cNvSpPr txBox="1"/>
          <p:nvPr/>
        </p:nvSpPr>
        <p:spPr>
          <a:xfrm>
            <a:off x="9165999" y="2062933"/>
            <a:ext cx="3127676" cy="7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9" tIns="45694" rIns="91389" bIns="45694" rtlCol="0">
            <a:spAutoFit/>
          </a:bodyPr>
          <a:lstStyle/>
          <a:p>
            <a:pPr algn="ctr" defTabSz="1828617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grpSp>
        <p:nvGrpSpPr>
          <p:cNvPr id="174" name="Group 173">
            <a:extLst>
              <a:ext uri="{FF2B5EF4-FFF2-40B4-BE49-F238E27FC236}">
                <a16:creationId xmlns:a16="http://schemas.microsoft.com/office/drawing/2014/main" xmlns="" id="{D2318522-6696-4A0D-AF2E-FF62783882C2}"/>
              </a:ext>
            </a:extLst>
          </p:cNvPr>
          <p:cNvGrpSpPr/>
          <p:nvPr/>
        </p:nvGrpSpPr>
        <p:grpSpPr>
          <a:xfrm>
            <a:off x="12433651" y="1656431"/>
            <a:ext cx="1814128" cy="1213177"/>
            <a:chOff x="12784885" y="1066801"/>
            <a:chExt cx="1814128" cy="1213333"/>
          </a:xfrm>
        </p:grpSpPr>
        <p:sp>
          <p:nvSpPr>
            <p:cNvPr id="175" name="TextBox 174">
              <a:extLst>
                <a:ext uri="{FF2B5EF4-FFF2-40B4-BE49-F238E27FC236}">
                  <a16:creationId xmlns:a16="http://schemas.microsoft.com/office/drawing/2014/main" xmlns="" id="{912C7B80-FC36-441D-A1C1-C933B964B2EB}"/>
                </a:ext>
              </a:extLst>
            </p:cNvPr>
            <p:cNvSpPr txBox="1"/>
            <p:nvPr/>
          </p:nvSpPr>
          <p:spPr>
            <a:xfrm>
              <a:off x="12784885" y="1066801"/>
              <a:ext cx="1814128" cy="723348"/>
            </a:xfrm>
            <a:prstGeom prst="rect">
              <a:avLst/>
            </a:prstGeom>
            <a:noFill/>
          </p:spPr>
          <p:txBody>
            <a:bodyPr wrap="square" lIns="45699" tIns="22850" rIns="45699" bIns="22850" rtlCol="0">
              <a:spAutoFit/>
            </a:bodyPr>
            <a:lstStyle/>
            <a:p>
              <a:pPr algn="ctr" defTabSz="1828617"/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xmlns="" id="{5F2BBB1E-C845-47E7-8468-EC0A0C47EB67}"/>
                </a:ext>
              </a:extLst>
            </p:cNvPr>
            <p:cNvSpPr txBox="1"/>
            <p:nvPr/>
          </p:nvSpPr>
          <p:spPr>
            <a:xfrm>
              <a:off x="13020904" y="1556786"/>
              <a:ext cx="707844" cy="723348"/>
            </a:xfrm>
            <a:prstGeom prst="rect">
              <a:avLst/>
            </a:prstGeom>
            <a:noFill/>
          </p:spPr>
          <p:txBody>
            <a:bodyPr wrap="none" lIns="45699" tIns="22850" rIns="45699" bIns="22850" rtlCol="0">
              <a:spAutoFit/>
            </a:bodyPr>
            <a:lstStyle/>
            <a:p>
              <a:pPr defTabSz="1828617"/>
              <a:r>
                <a:rPr lang="en-US" sz="44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sp>
        <p:nvSpPr>
          <p:cNvPr id="177" name="TextBox 176">
            <a:extLst>
              <a:ext uri="{FF2B5EF4-FFF2-40B4-BE49-F238E27FC236}">
                <a16:creationId xmlns:a16="http://schemas.microsoft.com/office/drawing/2014/main" xmlns="" id="{887B4B60-788A-460F-A32F-67725B1FA6C1}"/>
              </a:ext>
            </a:extLst>
          </p:cNvPr>
          <p:cNvSpPr txBox="1"/>
          <p:nvPr/>
        </p:nvSpPr>
        <p:spPr>
          <a:xfrm>
            <a:off x="-39850" y="3484435"/>
            <a:ext cx="24400495" cy="7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9" tIns="45694" rIns="91389" bIns="45694" rtlCol="0">
            <a:spAutoFit/>
          </a:bodyPr>
          <a:lstStyle/>
          <a:p>
            <a:pPr algn="ctr" defTabSz="1828617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: TỔ</a:t>
            </a:r>
            <a:r>
              <a:rPr lang="en-US" sz="4400" b="1" baseline="0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ỢP – XÁC SUẤT</a:t>
            </a:r>
            <a:endParaRPr lang="en-US" sz="44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8" name="Rounded Rectangle 15">
            <a:extLst>
              <a:ext uri="{FF2B5EF4-FFF2-40B4-BE49-F238E27FC236}">
                <a16:creationId xmlns:a16="http://schemas.microsoft.com/office/drawing/2014/main" xmlns="" id="{DE11D34C-4C45-45AB-BCC6-2D704A2813FF}"/>
              </a:ext>
            </a:extLst>
          </p:cNvPr>
          <p:cNvSpPr/>
          <p:nvPr/>
        </p:nvSpPr>
        <p:spPr>
          <a:xfrm>
            <a:off x="2669871" y="5423124"/>
            <a:ext cx="19877574" cy="7414386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4" rIns="91389" bIns="45694" rtlCol="0" anchor="ctr"/>
          <a:lstStyle/>
          <a:p>
            <a:pPr algn="ctr" defTabSz="1828617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79" name="Group 60">
            <a:extLst>
              <a:ext uri="{FF2B5EF4-FFF2-40B4-BE49-F238E27FC236}">
                <a16:creationId xmlns:a16="http://schemas.microsoft.com/office/drawing/2014/main" xmlns="" id="{109AA341-410D-4E7F-88FC-160D54DC87FB}"/>
              </a:ext>
            </a:extLst>
          </p:cNvPr>
          <p:cNvGrpSpPr/>
          <p:nvPr/>
        </p:nvGrpSpPr>
        <p:grpSpPr>
          <a:xfrm>
            <a:off x="2600397" y="6143744"/>
            <a:ext cx="12464408" cy="914365"/>
            <a:chOff x="7459670" y="7086600"/>
            <a:chExt cx="12465857" cy="914588"/>
          </a:xfrm>
        </p:grpSpPr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xmlns="" id="{EA336FA9-6916-4B70-BD36-96BCE82FD3BA}"/>
                </a:ext>
              </a:extLst>
            </p:cNvPr>
            <p:cNvSpPr/>
            <p:nvPr/>
          </p:nvSpPr>
          <p:spPr>
            <a:xfrm>
              <a:off x="9092456" y="7178186"/>
              <a:ext cx="10833071" cy="7696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 CỔ ĐIỂN CỦA XÁC SUẤT</a:t>
              </a:r>
            </a:p>
          </p:txBody>
        </p:sp>
        <p:grpSp>
          <p:nvGrpSpPr>
            <p:cNvPr id="181" name="Group 26">
              <a:extLst>
                <a:ext uri="{FF2B5EF4-FFF2-40B4-BE49-F238E27FC236}">
                  <a16:creationId xmlns:a16="http://schemas.microsoft.com/office/drawing/2014/main" xmlns="" id="{FFC700BF-5AE9-4AF6-8867-B61D2FFD95CE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14588"/>
              <a:chOff x="7459669" y="7543800"/>
              <a:chExt cx="1381118" cy="914588"/>
            </a:xfrm>
          </p:grpSpPr>
          <p:sp>
            <p:nvSpPr>
              <p:cNvPr id="182" name="Isosceles Triangle 44">
                <a:extLst>
                  <a:ext uri="{FF2B5EF4-FFF2-40B4-BE49-F238E27FC236}">
                    <a16:creationId xmlns:a16="http://schemas.microsoft.com/office/drawing/2014/main" xmlns="" id="{69571769-89F4-4503-B239-55006D8AFE2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61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83" name="Group 28">
                <a:extLst>
                  <a:ext uri="{FF2B5EF4-FFF2-40B4-BE49-F238E27FC236}">
                    <a16:creationId xmlns:a16="http://schemas.microsoft.com/office/drawing/2014/main" xmlns="" id="{7FECB0D0-6500-4AFA-A32C-F601FCF3DCC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62"/>
                <a:chOff x="7469187" y="7685126"/>
                <a:chExt cx="1371600" cy="773262"/>
              </a:xfrm>
            </p:grpSpPr>
            <p:sp>
              <p:nvSpPr>
                <p:cNvPr id="184" name="Round Same Side Corner Rectangle 60">
                  <a:extLst>
                    <a:ext uri="{FF2B5EF4-FFF2-40B4-BE49-F238E27FC236}">
                      <a16:creationId xmlns:a16="http://schemas.microsoft.com/office/drawing/2014/main" xmlns="" id="{D747E763-E55B-492C-A0A7-32DC354A9345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61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5" name="TextBox 184">
                  <a:extLst>
                    <a:ext uri="{FF2B5EF4-FFF2-40B4-BE49-F238E27FC236}">
                      <a16:creationId xmlns:a16="http://schemas.microsoft.com/office/drawing/2014/main" xmlns="" id="{2CA6EB8E-951A-48DB-B9CA-4D6B1B6139D4}"/>
                    </a:ext>
                  </a:extLst>
                </p:cNvPr>
                <p:cNvSpPr txBox="1"/>
                <p:nvPr/>
              </p:nvSpPr>
              <p:spPr>
                <a:xfrm>
                  <a:off x="7903956" y="7688759"/>
                  <a:ext cx="617220" cy="7696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82861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 </a:t>
                  </a:r>
                </a:p>
              </p:txBody>
            </p:sp>
          </p:grpSp>
        </p:grpSp>
      </p:grpSp>
      <p:grpSp>
        <p:nvGrpSpPr>
          <p:cNvPr id="186" name="Group 60">
            <a:extLst>
              <a:ext uri="{FF2B5EF4-FFF2-40B4-BE49-F238E27FC236}">
                <a16:creationId xmlns:a16="http://schemas.microsoft.com/office/drawing/2014/main" xmlns="" id="{4979D476-6CBC-4436-837A-9CA103C9F152}"/>
              </a:ext>
            </a:extLst>
          </p:cNvPr>
          <p:cNvGrpSpPr/>
          <p:nvPr/>
        </p:nvGrpSpPr>
        <p:grpSpPr>
          <a:xfrm>
            <a:off x="2588031" y="8859605"/>
            <a:ext cx="11898549" cy="914365"/>
            <a:chOff x="7459670" y="7086600"/>
            <a:chExt cx="11899941" cy="914588"/>
          </a:xfrm>
        </p:grpSpPr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xmlns="" id="{5CD215A0-6B7A-487F-9DD1-34C5FE144CEE}"/>
                </a:ext>
              </a:extLst>
            </p:cNvPr>
            <p:cNvSpPr/>
            <p:nvPr/>
          </p:nvSpPr>
          <p:spPr>
            <a:xfrm>
              <a:off x="9092458" y="7178186"/>
              <a:ext cx="10267153" cy="7696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400" b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XÁC SUẤT CỦA BIẾN CỐ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8" name="Group 26">
              <a:extLst>
                <a:ext uri="{FF2B5EF4-FFF2-40B4-BE49-F238E27FC236}">
                  <a16:creationId xmlns:a16="http://schemas.microsoft.com/office/drawing/2014/main" xmlns="" id="{D87A855C-F3F6-4FA2-BBD9-3932AC403ED3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14588"/>
              <a:chOff x="7459669" y="7543800"/>
              <a:chExt cx="1381118" cy="914588"/>
            </a:xfrm>
          </p:grpSpPr>
          <p:sp>
            <p:nvSpPr>
              <p:cNvPr id="189" name="Isosceles Triangle 44">
                <a:extLst>
                  <a:ext uri="{FF2B5EF4-FFF2-40B4-BE49-F238E27FC236}">
                    <a16:creationId xmlns:a16="http://schemas.microsoft.com/office/drawing/2014/main" xmlns="" id="{5010A484-55D9-4847-9F3A-2E6272E7738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61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90" name="Group 28">
                <a:extLst>
                  <a:ext uri="{FF2B5EF4-FFF2-40B4-BE49-F238E27FC236}">
                    <a16:creationId xmlns:a16="http://schemas.microsoft.com/office/drawing/2014/main" xmlns="" id="{E13853B8-F322-4A37-8309-4541F5FD116B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62"/>
                <a:chOff x="7469187" y="7685126"/>
                <a:chExt cx="1371600" cy="773262"/>
              </a:xfrm>
            </p:grpSpPr>
            <p:sp>
              <p:nvSpPr>
                <p:cNvPr id="191" name="Round Same Side Corner Rectangle 60">
                  <a:extLst>
                    <a:ext uri="{FF2B5EF4-FFF2-40B4-BE49-F238E27FC236}">
                      <a16:creationId xmlns:a16="http://schemas.microsoft.com/office/drawing/2014/main" xmlns="" id="{05090E72-7D87-467B-B8CA-59D20C686DB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61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2" name="TextBox 191">
                  <a:extLst>
                    <a:ext uri="{FF2B5EF4-FFF2-40B4-BE49-F238E27FC236}">
                      <a16:creationId xmlns:a16="http://schemas.microsoft.com/office/drawing/2014/main" xmlns="" id="{2C76452A-009E-455E-8BB0-E3A36A5BAD8E}"/>
                    </a:ext>
                  </a:extLst>
                </p:cNvPr>
                <p:cNvSpPr txBox="1"/>
                <p:nvPr/>
              </p:nvSpPr>
              <p:spPr>
                <a:xfrm>
                  <a:off x="7768810" y="7688759"/>
                  <a:ext cx="887513" cy="7696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82861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 </a:t>
                  </a:r>
                </a:p>
              </p:txBody>
            </p:sp>
          </p:grpSp>
        </p:grp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xmlns="" id="{FD626147-F09B-4392-8E2E-497A50E76F9D}"/>
              </a:ext>
            </a:extLst>
          </p:cNvPr>
          <p:cNvGrpSpPr/>
          <p:nvPr/>
        </p:nvGrpSpPr>
        <p:grpSpPr>
          <a:xfrm>
            <a:off x="5600322" y="4253824"/>
            <a:ext cx="13632087" cy="1815862"/>
            <a:chOff x="5747658" y="3914360"/>
            <a:chExt cx="13632086" cy="1816099"/>
          </a:xfrm>
        </p:grpSpPr>
        <p:sp>
          <p:nvSpPr>
            <p:cNvPr id="201" name="Rectangle 200">
              <a:extLst>
                <a:ext uri="{FF2B5EF4-FFF2-40B4-BE49-F238E27FC236}">
                  <a16:creationId xmlns:a16="http://schemas.microsoft.com/office/drawing/2014/main" xmlns="" id="{92A6D9E5-C5BE-46B6-9DA5-223E5E9ABE1B}"/>
                </a:ext>
              </a:extLst>
            </p:cNvPr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699" tIns="22850" rIns="45699" bIns="22850" rtlCol="0" anchor="ctr"/>
            <a:lstStyle/>
            <a:p>
              <a:pPr algn="ctr" defTabSz="1828617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xmlns="" id="{A8049619-C6E3-4C5A-99D9-01C5D3DFBD64}"/>
                </a:ext>
              </a:extLst>
            </p:cNvPr>
            <p:cNvSpPr txBox="1"/>
            <p:nvPr/>
          </p:nvSpPr>
          <p:spPr>
            <a:xfrm>
              <a:off x="9138142" y="3914360"/>
              <a:ext cx="6840932" cy="1816099"/>
            </a:xfrm>
            <a:prstGeom prst="rect">
              <a:avLst/>
            </a:prstGeom>
            <a:noFill/>
          </p:spPr>
          <p:txBody>
            <a:bodyPr wrap="none" lIns="45699" tIns="22850" rIns="45699" bIns="22850" rtlCol="0">
              <a:spAutoFit/>
            </a:bodyPr>
            <a:lstStyle/>
            <a:p>
              <a:pPr algn="ctr" defTabSz="1828617">
                <a:lnSpc>
                  <a:spcPts val="5996"/>
                </a:lnSpc>
                <a:spcBef>
                  <a:spcPts val="1800"/>
                </a:spcBef>
              </a:pPr>
              <a:r>
                <a:rPr 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 - </a:t>
              </a:r>
              <a:r>
                <a:rPr lang="en-US" sz="4400" b="1" dirty="0" err="1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t</a:t>
              </a:r>
              <a:r>
                <a:rPr lang="en-US" sz="44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1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1828617">
                <a:lnSpc>
                  <a:spcPts val="5996"/>
                </a:lnSpc>
                <a:spcBef>
                  <a:spcPts val="1800"/>
                </a:spcBef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 SUẤT CỦA BIẾN CỐ</a:t>
              </a:r>
            </a:p>
          </p:txBody>
        </p:sp>
      </p:grpSp>
      <p:grpSp>
        <p:nvGrpSpPr>
          <p:cNvPr id="203" name="Group 60">
            <a:extLst>
              <a:ext uri="{FF2B5EF4-FFF2-40B4-BE49-F238E27FC236}">
                <a16:creationId xmlns:a16="http://schemas.microsoft.com/office/drawing/2014/main" xmlns="" id="{CA0485FD-00AC-41A4-B3CE-86C3994C3950}"/>
              </a:ext>
            </a:extLst>
          </p:cNvPr>
          <p:cNvGrpSpPr/>
          <p:nvPr/>
        </p:nvGrpSpPr>
        <p:grpSpPr>
          <a:xfrm>
            <a:off x="4045185" y="7923296"/>
            <a:ext cx="3250347" cy="914365"/>
            <a:chOff x="7459670" y="7086600"/>
            <a:chExt cx="3250726" cy="914588"/>
          </a:xfrm>
        </p:grpSpPr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xmlns="" id="{BB7CBB1E-4B82-4E7B-8EB4-5FA9B2861EA8}"/>
                </a:ext>
              </a:extLst>
            </p:cNvPr>
            <p:cNvSpPr/>
            <p:nvPr/>
          </p:nvSpPr>
          <p:spPr>
            <a:xfrm>
              <a:off x="9092456" y="7178186"/>
              <a:ext cx="1617940" cy="7696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5" name="Group 26">
              <a:extLst>
                <a:ext uri="{FF2B5EF4-FFF2-40B4-BE49-F238E27FC236}">
                  <a16:creationId xmlns:a16="http://schemas.microsoft.com/office/drawing/2014/main" xmlns="" id="{B992D0BD-643F-44EF-8E15-E2A7610BCCFD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14588"/>
              <a:chOff x="7459669" y="7543800"/>
              <a:chExt cx="1381118" cy="914588"/>
            </a:xfrm>
          </p:grpSpPr>
          <p:sp>
            <p:nvSpPr>
              <p:cNvPr id="206" name="Isosceles Triangle 44">
                <a:extLst>
                  <a:ext uri="{FF2B5EF4-FFF2-40B4-BE49-F238E27FC236}">
                    <a16:creationId xmlns:a16="http://schemas.microsoft.com/office/drawing/2014/main" xmlns="" id="{BB3A537C-CF34-4C66-9CC2-5D41D41C46F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61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7" name="Group 28">
                <a:extLst>
                  <a:ext uri="{FF2B5EF4-FFF2-40B4-BE49-F238E27FC236}">
                    <a16:creationId xmlns:a16="http://schemas.microsoft.com/office/drawing/2014/main" xmlns="" id="{FB6B9E0E-989C-4ACE-B46D-547D2B514FF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62"/>
                <a:chOff x="7469187" y="7685126"/>
                <a:chExt cx="1371600" cy="773262"/>
              </a:xfrm>
            </p:grpSpPr>
            <p:sp>
              <p:nvSpPr>
                <p:cNvPr id="208" name="Round Same Side Corner Rectangle 60">
                  <a:extLst>
                    <a:ext uri="{FF2B5EF4-FFF2-40B4-BE49-F238E27FC236}">
                      <a16:creationId xmlns:a16="http://schemas.microsoft.com/office/drawing/2014/main" xmlns="" id="{43E5494C-A2EC-4C97-8D6E-63CDFDBF2C88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61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9" name="TextBox 208">
                  <a:extLst>
                    <a:ext uri="{FF2B5EF4-FFF2-40B4-BE49-F238E27FC236}">
                      <a16:creationId xmlns:a16="http://schemas.microsoft.com/office/drawing/2014/main" xmlns="" id="{926A19FD-180E-4602-B8A5-09D519FE3695}"/>
                    </a:ext>
                  </a:extLst>
                </p:cNvPr>
                <p:cNvSpPr txBox="1"/>
                <p:nvPr/>
              </p:nvSpPr>
              <p:spPr>
                <a:xfrm>
                  <a:off x="7861027" y="7688759"/>
                  <a:ext cx="703078" cy="7696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82861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 </a:t>
                  </a:r>
                </a:p>
              </p:txBody>
            </p:sp>
          </p:grpSp>
        </p:grpSp>
      </p:grpSp>
      <p:grpSp>
        <p:nvGrpSpPr>
          <p:cNvPr id="210" name="Group 60">
            <a:extLst>
              <a:ext uri="{FF2B5EF4-FFF2-40B4-BE49-F238E27FC236}">
                <a16:creationId xmlns:a16="http://schemas.microsoft.com/office/drawing/2014/main" xmlns="" id="{1F8A301A-8EC5-42F0-94B7-60C0E4367DE7}"/>
              </a:ext>
            </a:extLst>
          </p:cNvPr>
          <p:cNvGrpSpPr/>
          <p:nvPr/>
        </p:nvGrpSpPr>
        <p:grpSpPr>
          <a:xfrm>
            <a:off x="3962401" y="7063812"/>
            <a:ext cx="4839804" cy="854119"/>
            <a:chOff x="7713756" y="7169829"/>
            <a:chExt cx="4840368" cy="854328"/>
          </a:xfrm>
        </p:grpSpPr>
        <p:sp>
          <p:nvSpPr>
            <p:cNvPr id="211" name="Rectangle 210">
              <a:extLst>
                <a:ext uri="{FF2B5EF4-FFF2-40B4-BE49-F238E27FC236}">
                  <a16:creationId xmlns:a16="http://schemas.microsoft.com/office/drawing/2014/main" xmlns="" id="{B698AA3F-2A36-4820-A24C-611A6B8A88FA}"/>
                </a:ext>
              </a:extLst>
            </p:cNvPr>
            <p:cNvSpPr/>
            <p:nvPr/>
          </p:nvSpPr>
          <p:spPr>
            <a:xfrm>
              <a:off x="9291312" y="7254528"/>
              <a:ext cx="3262812" cy="7696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12" name="Group 26">
              <a:extLst>
                <a:ext uri="{FF2B5EF4-FFF2-40B4-BE49-F238E27FC236}">
                  <a16:creationId xmlns:a16="http://schemas.microsoft.com/office/drawing/2014/main" xmlns="" id="{313CC8B4-4A8B-4FC0-B187-FC93F473F2FD}"/>
                </a:ext>
              </a:extLst>
            </p:cNvPr>
            <p:cNvGrpSpPr/>
            <p:nvPr/>
          </p:nvGrpSpPr>
          <p:grpSpPr>
            <a:xfrm>
              <a:off x="7713756" y="7169829"/>
              <a:ext cx="1401627" cy="831371"/>
              <a:chOff x="7711654" y="7627029"/>
              <a:chExt cx="1390055" cy="831371"/>
            </a:xfrm>
          </p:grpSpPr>
          <p:sp>
            <p:nvSpPr>
              <p:cNvPr id="213" name="Isosceles Triangle 44">
                <a:extLst>
                  <a:ext uri="{FF2B5EF4-FFF2-40B4-BE49-F238E27FC236}">
                    <a16:creationId xmlns:a16="http://schemas.microsoft.com/office/drawing/2014/main" xmlns="" id="{558604E5-B60E-4148-9192-174AD75C14CF}"/>
                  </a:ext>
                </a:extLst>
              </p:cNvPr>
              <p:cNvSpPr/>
              <p:nvPr/>
            </p:nvSpPr>
            <p:spPr>
              <a:xfrm rot="16200000">
                <a:off x="7721921" y="7616762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61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14" name="Group 28">
                <a:extLst>
                  <a:ext uri="{FF2B5EF4-FFF2-40B4-BE49-F238E27FC236}">
                    <a16:creationId xmlns:a16="http://schemas.microsoft.com/office/drawing/2014/main" xmlns="" id="{B8980930-061F-4751-BF34-3A0B30FDE091}"/>
                  </a:ext>
                </a:extLst>
              </p:cNvPr>
              <p:cNvGrpSpPr/>
              <p:nvPr/>
            </p:nvGrpSpPr>
            <p:grpSpPr>
              <a:xfrm>
                <a:off x="7730109" y="7688771"/>
                <a:ext cx="1371600" cy="769629"/>
                <a:chOff x="7730109" y="7688771"/>
                <a:chExt cx="1371600" cy="769629"/>
              </a:xfrm>
            </p:grpSpPr>
            <p:sp>
              <p:nvSpPr>
                <p:cNvPr id="215" name="Round Same Side Corner Rectangle 60">
                  <a:extLst>
                    <a:ext uri="{FF2B5EF4-FFF2-40B4-BE49-F238E27FC236}">
                      <a16:creationId xmlns:a16="http://schemas.microsoft.com/office/drawing/2014/main" xmlns="" id="{848E7007-4296-4AFE-A812-5F27C4FF84A3}"/>
                    </a:ext>
                  </a:extLst>
                </p:cNvPr>
                <p:cNvSpPr/>
                <p:nvPr/>
              </p:nvSpPr>
              <p:spPr>
                <a:xfrm rot="5400000">
                  <a:off x="8050149" y="7387787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61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xmlns="" id="{284C20AE-27CD-440D-A1FE-0AF0038E7038}"/>
                    </a:ext>
                  </a:extLst>
                </p:cNvPr>
                <p:cNvSpPr txBox="1"/>
                <p:nvPr/>
              </p:nvSpPr>
              <p:spPr>
                <a:xfrm>
                  <a:off x="8018778" y="7688771"/>
                  <a:ext cx="822780" cy="7696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182861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 </a:t>
                  </a:r>
                </a:p>
              </p:txBody>
            </p:sp>
          </p:grpSp>
        </p:grpSp>
      </p:grpSp>
      <p:grpSp>
        <p:nvGrpSpPr>
          <p:cNvPr id="63" name="Group 60">
            <a:extLst>
              <a:ext uri="{FF2B5EF4-FFF2-40B4-BE49-F238E27FC236}">
                <a16:creationId xmlns:a16="http://schemas.microsoft.com/office/drawing/2014/main" xmlns="" id="{4979D476-6CBC-4436-837A-9CA103C9F152}"/>
              </a:ext>
            </a:extLst>
          </p:cNvPr>
          <p:cNvGrpSpPr/>
          <p:nvPr/>
        </p:nvGrpSpPr>
        <p:grpSpPr>
          <a:xfrm>
            <a:off x="2633147" y="9903631"/>
            <a:ext cx="6089267" cy="914365"/>
            <a:chOff x="7459670" y="7086600"/>
            <a:chExt cx="6089977" cy="914588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xmlns="" id="{5CD215A0-6B7A-487F-9DD1-34C5FE144CEE}"/>
                </a:ext>
              </a:extLst>
            </p:cNvPr>
            <p:cNvSpPr/>
            <p:nvPr/>
          </p:nvSpPr>
          <p:spPr>
            <a:xfrm>
              <a:off x="9092458" y="7178186"/>
              <a:ext cx="4457189" cy="7696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400" b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HÊM 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6">
              <a:extLst>
                <a:ext uri="{FF2B5EF4-FFF2-40B4-BE49-F238E27FC236}">
                  <a16:creationId xmlns:a16="http://schemas.microsoft.com/office/drawing/2014/main" xmlns="" id="{D87A855C-F3F6-4FA2-BBD9-3932AC403ED3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14588"/>
              <a:chOff x="7459669" y="7543800"/>
              <a:chExt cx="1381118" cy="914588"/>
            </a:xfrm>
          </p:grpSpPr>
          <p:sp>
            <p:nvSpPr>
              <p:cNvPr id="66" name="Isosceles Triangle 44">
                <a:extLst>
                  <a:ext uri="{FF2B5EF4-FFF2-40B4-BE49-F238E27FC236}">
                    <a16:creationId xmlns:a16="http://schemas.microsoft.com/office/drawing/2014/main" xmlns="" id="{5010A484-55D9-4847-9F3A-2E6272E7738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61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7" name="Group 28">
                <a:extLst>
                  <a:ext uri="{FF2B5EF4-FFF2-40B4-BE49-F238E27FC236}">
                    <a16:creationId xmlns:a16="http://schemas.microsoft.com/office/drawing/2014/main" xmlns="" id="{E13853B8-F322-4A37-8309-4541F5FD116B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62"/>
                <a:chOff x="7469187" y="7685126"/>
                <a:chExt cx="1371600" cy="773262"/>
              </a:xfrm>
            </p:grpSpPr>
            <p:sp>
              <p:nvSpPr>
                <p:cNvPr id="68" name="Round Same Side Corner Rectangle 60">
                  <a:extLst>
                    <a:ext uri="{FF2B5EF4-FFF2-40B4-BE49-F238E27FC236}">
                      <a16:creationId xmlns:a16="http://schemas.microsoft.com/office/drawing/2014/main" xmlns="" id="{05090E72-7D87-467B-B8CA-59D20C686DB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61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xmlns="" id="{2C76452A-009E-455E-8BB0-E3A36A5BAD8E}"/>
                    </a:ext>
                  </a:extLst>
                </p:cNvPr>
                <p:cNvSpPr txBox="1"/>
                <p:nvPr/>
              </p:nvSpPr>
              <p:spPr>
                <a:xfrm>
                  <a:off x="7633663" y="7688759"/>
                  <a:ext cx="1157805" cy="7696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828617"/>
                  <a:r>
                    <a:rPr lang="en-US" sz="44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 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70" name="Group 60">
            <a:extLst>
              <a:ext uri="{FF2B5EF4-FFF2-40B4-BE49-F238E27FC236}">
                <a16:creationId xmlns:a16="http://schemas.microsoft.com/office/drawing/2014/main" xmlns="" id="{4979D476-6CBC-4436-837A-9CA103C9F152}"/>
              </a:ext>
            </a:extLst>
          </p:cNvPr>
          <p:cNvGrpSpPr/>
          <p:nvPr/>
        </p:nvGrpSpPr>
        <p:grpSpPr>
          <a:xfrm>
            <a:off x="2609993" y="11129636"/>
            <a:ext cx="8554685" cy="914365"/>
            <a:chOff x="7459670" y="7086600"/>
            <a:chExt cx="8555683" cy="914588"/>
          </a:xfrm>
        </p:grpSpPr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xmlns="" id="{5CD215A0-6B7A-487F-9DD1-34C5FE144CEE}"/>
                </a:ext>
              </a:extLst>
            </p:cNvPr>
            <p:cNvSpPr/>
            <p:nvPr/>
          </p:nvSpPr>
          <p:spPr>
            <a:xfrm>
              <a:off x="9092458" y="7178186"/>
              <a:ext cx="6922895" cy="7696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400" b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 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2" name="Group 26">
              <a:extLst>
                <a:ext uri="{FF2B5EF4-FFF2-40B4-BE49-F238E27FC236}">
                  <a16:creationId xmlns:a16="http://schemas.microsoft.com/office/drawing/2014/main" xmlns="" id="{D87A855C-F3F6-4FA2-BBD9-3932AC403ED3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14588"/>
              <a:chOff x="7459669" y="7543800"/>
              <a:chExt cx="1381118" cy="914588"/>
            </a:xfrm>
          </p:grpSpPr>
          <p:sp>
            <p:nvSpPr>
              <p:cNvPr id="73" name="Isosceles Triangle 44">
                <a:extLst>
                  <a:ext uri="{FF2B5EF4-FFF2-40B4-BE49-F238E27FC236}">
                    <a16:creationId xmlns:a16="http://schemas.microsoft.com/office/drawing/2014/main" xmlns="" id="{5010A484-55D9-4847-9F3A-2E6272E7738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61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4" name="Group 28">
                <a:extLst>
                  <a:ext uri="{FF2B5EF4-FFF2-40B4-BE49-F238E27FC236}">
                    <a16:creationId xmlns:a16="http://schemas.microsoft.com/office/drawing/2014/main" xmlns="" id="{E13853B8-F322-4A37-8309-4541F5FD116B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62"/>
                <a:chOff x="7469187" y="7685126"/>
                <a:chExt cx="1371600" cy="773262"/>
              </a:xfrm>
            </p:grpSpPr>
            <p:sp>
              <p:nvSpPr>
                <p:cNvPr id="75" name="Round Same Side Corner Rectangle 60">
                  <a:extLst>
                    <a:ext uri="{FF2B5EF4-FFF2-40B4-BE49-F238E27FC236}">
                      <a16:creationId xmlns:a16="http://schemas.microsoft.com/office/drawing/2014/main" xmlns="" id="{05090E72-7D87-467B-B8CA-59D20C686DB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61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2C76452A-009E-455E-8BB0-E3A36A5BAD8E}"/>
                    </a:ext>
                  </a:extLst>
                </p:cNvPr>
                <p:cNvSpPr txBox="1"/>
                <p:nvPr/>
              </p:nvSpPr>
              <p:spPr>
                <a:xfrm>
                  <a:off x="7714751" y="7688759"/>
                  <a:ext cx="995630" cy="7696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828617"/>
                  <a:r>
                    <a:rPr lang="en-US" sz="44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  <a:r>
                    <a:rPr lang="en-US" sz="44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  <p:bldP spid="17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873622" y="2662434"/>
            <a:ext cx="22122428" cy="3068902"/>
            <a:chOff x="1175570" y="3048677"/>
            <a:chExt cx="22124988" cy="3069257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2584506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281071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916448" y="5865876"/>
            <a:ext cx="22629351" cy="7011923"/>
            <a:chOff x="1270511" y="5867400"/>
            <a:chExt cx="22062025" cy="615266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2"/>
              <a:ext cx="22060326" cy="588105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D629A7E9-1958-4C4D-8B3E-16F3987466C8}"/>
                  </a:ext>
                </a:extLst>
              </p:cNvPr>
              <p:cNvSpPr txBox="1"/>
              <p:nvPr/>
            </p:nvSpPr>
            <p:spPr>
              <a:xfrm>
                <a:off x="5486400" y="3104615"/>
                <a:ext cx="17137239" cy="2071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629A7E9-1958-4C4D-8B3E-16F398746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104615"/>
                <a:ext cx="17137239" cy="2071336"/>
              </a:xfrm>
              <a:prstGeom prst="rect">
                <a:avLst/>
              </a:prstGeom>
              <a:blipFill>
                <a:blip r:embed="rId3"/>
                <a:stretch>
                  <a:fillRect l="-1245" t="-6176" r="-2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067ACFF-B81C-45BD-88CC-481C966A574C}"/>
              </a:ext>
            </a:extLst>
          </p:cNvPr>
          <p:cNvSpPr txBox="1"/>
          <p:nvPr/>
        </p:nvSpPr>
        <p:spPr>
          <a:xfrm>
            <a:off x="5061533" y="7031955"/>
            <a:ext cx="13620727" cy="17946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xmlns="" id="{788ECC73-9D91-42CC-ADA9-A688EAE5FBFC}"/>
              </a:ext>
            </a:extLst>
          </p:cNvPr>
          <p:cNvSpPr/>
          <p:nvPr/>
        </p:nvSpPr>
        <p:spPr>
          <a:xfrm>
            <a:off x="1364223" y="6876834"/>
            <a:ext cx="21163925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1A12FAD8-A1EB-45F1-9EBC-2F1FC4C586A9}"/>
              </a:ext>
            </a:extLst>
          </p:cNvPr>
          <p:cNvSpPr/>
          <p:nvPr/>
        </p:nvSpPr>
        <p:spPr>
          <a:xfrm>
            <a:off x="3594660" y="9410381"/>
            <a:ext cx="14630400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31EBA5EF-6908-4ADE-91F5-EA0D545488FE}"/>
              </a:ext>
            </a:extLst>
          </p:cNvPr>
          <p:cNvSpPr/>
          <p:nvPr/>
        </p:nvSpPr>
        <p:spPr>
          <a:xfrm>
            <a:off x="5423460" y="6083358"/>
            <a:ext cx="14020800" cy="768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endParaRPr lang="en-US" b="1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0D196912-41DC-4839-959D-46300FBEC160}"/>
              </a:ext>
            </a:extLst>
          </p:cNvPr>
          <p:cNvSpPr/>
          <p:nvPr/>
        </p:nvSpPr>
        <p:spPr>
          <a:xfrm>
            <a:off x="4585260" y="9041341"/>
            <a:ext cx="14097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654AE489-0D91-4CEB-BE56-3033FFDE9C77}"/>
              </a:ext>
            </a:extLst>
          </p:cNvPr>
          <p:cNvSpPr/>
          <p:nvPr/>
        </p:nvSpPr>
        <p:spPr>
          <a:xfrm>
            <a:off x="5562600" y="4648200"/>
            <a:ext cx="7620000" cy="768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4400" b="1" dirty="0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sz="4400" b="1" dirty="0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1F1F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011D5F4F-2A7D-4927-ABDB-84E860C9F945}"/>
              </a:ext>
            </a:extLst>
          </p:cNvPr>
          <p:cNvSpPr/>
          <p:nvPr/>
        </p:nvSpPr>
        <p:spPr>
          <a:xfrm>
            <a:off x="5467705" y="6291218"/>
            <a:ext cx="12192000" cy="7065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</a:pP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A62DE88A-0419-44D9-BD65-C3D33713E0DD}"/>
                  </a:ext>
                </a:extLst>
              </p:cNvPr>
              <p:cNvSpPr/>
              <p:nvPr/>
            </p:nvSpPr>
            <p:spPr>
              <a:xfrm>
                <a:off x="2218060" y="6795450"/>
                <a:ext cx="21938672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 smtClean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2DE88A-0419-44D9-BD65-C3D33713E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060" y="6795450"/>
                <a:ext cx="21938672" cy="759375"/>
              </a:xfrm>
              <a:prstGeom prst="rect">
                <a:avLst/>
              </a:prstGeom>
              <a:blipFill rotWithShape="1">
                <a:blip r:embed="rId4"/>
                <a:stretch>
                  <a:fillRect l="-1139" t="-18548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99371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10235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39080"/>
              </p:ext>
            </p:extLst>
          </p:nvPr>
        </p:nvGraphicFramePr>
        <p:xfrm>
          <a:off x="4584700" y="23114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533160" imgH="317160" progId="Equation.DSMT4">
                  <p:embed/>
                </p:oleObj>
              </mc:Choice>
              <mc:Fallback>
                <p:oleObj name="Equation" r:id="rId8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4700" y="2311400"/>
                        <a:ext cx="53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79191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64561"/>
              </p:ext>
            </p:extLst>
          </p:nvPr>
        </p:nvGraphicFramePr>
        <p:xfrm>
          <a:off x="4597400" y="2343150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7400" y="2343150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089" y="7944496"/>
            <a:ext cx="21745962" cy="4478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8639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1" grpId="0" autoUpdateAnimBg="0"/>
      <p:bldP spid="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70973" y="5791200"/>
            <a:ext cx="22122427" cy="7405235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496957"/>
            <a:ext cx="19713395" cy="892473"/>
            <a:chOff x="-288924" y="1817200"/>
            <a:chExt cx="19716961" cy="8924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44923" y="1817200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 XÁC SUẤT CỦA BIẾN CỐ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233551" cy="3018091"/>
            <a:chOff x="1175570" y="2468560"/>
            <a:chExt cx="22236125" cy="3018440"/>
          </a:xfrm>
        </p:grpSpPr>
        <p:sp>
          <p:nvSpPr>
            <p:cNvPr id="7" name="Rounded Rectangle 6"/>
            <p:cNvSpPr/>
            <p:nvPr/>
          </p:nvSpPr>
          <p:spPr>
            <a:xfrm>
              <a:off x="1233231" y="2685042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40662CAC-BCC9-4A03-88B7-E1AF56BFDEF2}"/>
              </a:ext>
            </a:extLst>
          </p:cNvPr>
          <p:cNvSpPr/>
          <p:nvPr/>
        </p:nvSpPr>
        <p:spPr>
          <a:xfrm>
            <a:off x="5072864" y="2812183"/>
            <a:ext cx="18270828" cy="2303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1860550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1860550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F5E0FDEF-C370-43CB-99ED-FC4DB46D7590}"/>
                  </a:ext>
                </a:extLst>
              </p:cNvPr>
              <p:cNvSpPr/>
              <p:nvPr/>
            </p:nvSpPr>
            <p:spPr>
              <a:xfrm>
                <a:off x="4721170" y="6370947"/>
                <a:ext cx="18251862" cy="4139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8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8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E0FDEF-C370-43CB-99ED-FC4DB46D7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170" y="6370947"/>
                <a:ext cx="18251862" cy="4139403"/>
              </a:xfrm>
              <a:prstGeom prst="rect">
                <a:avLst/>
              </a:prstGeom>
              <a:blipFill>
                <a:blip r:embed="rId2"/>
                <a:stretch>
                  <a:fillRect l="-1336" t="-3387" r="-601" b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D7EF7C85-BF25-449A-9B7C-75916CCCFC99}"/>
              </a:ext>
            </a:extLst>
          </p:cNvPr>
          <p:cNvSpPr txBox="1"/>
          <p:nvPr/>
        </p:nvSpPr>
        <p:spPr>
          <a:xfrm>
            <a:off x="4844133" y="10049658"/>
            <a:ext cx="14414350" cy="1380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74AA67F5-AE68-4986-A2D2-9FC36EF3A9C4}"/>
                  </a:ext>
                </a:extLst>
              </p:cNvPr>
              <p:cNvSpPr/>
              <p:nvPr/>
            </p:nvSpPr>
            <p:spPr>
              <a:xfrm>
                <a:off x="4685032" y="10436861"/>
                <a:ext cx="1744980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“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”,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4AA67F5-AE68-4986-A2D2-9FC36EF3A9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5032" y="10436861"/>
                <a:ext cx="17449800" cy="816827"/>
              </a:xfrm>
              <a:prstGeom prst="rect">
                <a:avLst/>
              </a:prstGeom>
              <a:blipFill rotWithShape="1">
                <a:blip r:embed="rId3"/>
                <a:stretch>
                  <a:fillRect l="-1433" t="-14925" b="-29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0C80CEA1-8E5B-4B5E-9517-995045B68ECD}"/>
                  </a:ext>
                </a:extLst>
              </p:cNvPr>
              <p:cNvSpPr/>
              <p:nvPr/>
            </p:nvSpPr>
            <p:spPr>
              <a:xfrm>
                <a:off x="4814523" y="11253925"/>
                <a:ext cx="9014509" cy="1246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186055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𝛀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𝟖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C80CEA1-8E5B-4B5E-9517-995045B68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523" y="11253925"/>
                <a:ext cx="9014509" cy="1246367"/>
              </a:xfrm>
              <a:prstGeom prst="rect">
                <a:avLst/>
              </a:prstGeom>
              <a:blipFill>
                <a:blip r:embed="rId4"/>
                <a:stretch>
                  <a:fillRect l="-2772" b="-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432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3" grpId="0"/>
      <p:bldP spid="48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788773" y="2550500"/>
            <a:ext cx="22857938" cy="3587504"/>
            <a:chOff x="1175570" y="3048677"/>
            <a:chExt cx="22124988" cy="3587919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272026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762000" y="6293816"/>
            <a:ext cx="22884711" cy="6988690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HÊM</a:t>
              </a:r>
            </a:p>
          </p:txBody>
        </p: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1A12FAD8-A1EB-45F1-9EBC-2F1FC4C586A9}"/>
              </a:ext>
            </a:extLst>
          </p:cNvPr>
          <p:cNvSpPr/>
          <p:nvPr/>
        </p:nvSpPr>
        <p:spPr>
          <a:xfrm>
            <a:off x="3225110" y="9956423"/>
            <a:ext cx="14630400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72A60295-ED8A-4906-BF4B-E5F1997BE643}"/>
                  </a:ext>
                </a:extLst>
              </p:cNvPr>
              <p:cNvSpPr/>
              <p:nvPr/>
            </p:nvSpPr>
            <p:spPr>
              <a:xfrm>
                <a:off x="5105400" y="3669684"/>
                <a:ext cx="17526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nhóm học sinh gồm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được xếp thành một hàng dọc. Tính xác suất để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đứng cạnh nhau.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2A60295-ED8A-4906-BF4B-E5F1997BE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669684"/>
                <a:ext cx="17526000" cy="1446550"/>
              </a:xfrm>
              <a:prstGeom prst="rect">
                <a:avLst/>
              </a:prstGeom>
              <a:blipFill>
                <a:blip r:embed="rId2"/>
                <a:stretch>
                  <a:fillRect l="-1426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D758C285-A7EC-411D-A8FE-47B06AF44C32}"/>
                  </a:ext>
                </a:extLst>
              </p:cNvPr>
              <p:cNvSpPr/>
              <p:nvPr/>
            </p:nvSpPr>
            <p:spPr>
              <a:xfrm>
                <a:off x="5511110" y="6555825"/>
                <a:ext cx="12992146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D758C285-A7EC-411D-A8FE-47B06AF44C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10" y="6555825"/>
                <a:ext cx="12992146" cy="759375"/>
              </a:xfrm>
              <a:prstGeom prst="rect">
                <a:avLst/>
              </a:prstGeom>
              <a:blipFill>
                <a:blip r:embed="rId3"/>
                <a:stretch>
                  <a:fillRect l="-1877" t="-18400" r="-985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35F7A969-6E38-4090-AEFC-AAD12B0FE094}"/>
                  </a:ext>
                </a:extLst>
              </p:cNvPr>
              <p:cNvSpPr/>
              <p:nvPr/>
            </p:nvSpPr>
            <p:spPr>
              <a:xfrm>
                <a:off x="5511110" y="7385369"/>
                <a:ext cx="119634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nữ đứng cạnh nhau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5F7A969-6E38-4090-AEFC-AAD12B0FE0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10" y="7385369"/>
                <a:ext cx="11963400" cy="768031"/>
              </a:xfrm>
              <a:prstGeom prst="rect">
                <a:avLst/>
              </a:prstGeom>
              <a:blipFill>
                <a:blip r:embed="rId4"/>
                <a:stretch>
                  <a:fillRect l="-2038" t="-19048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C41348FC-3F7A-4795-A484-59D7B94DBF13}"/>
                  </a:ext>
                </a:extLst>
              </p:cNvPr>
              <p:cNvSpPr/>
              <p:nvPr/>
            </p:nvSpPr>
            <p:spPr>
              <a:xfrm>
                <a:off x="5511110" y="8032476"/>
                <a:ext cx="1584960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é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thành một nhóm </a:t>
                </a:r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ghép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41348FC-3F7A-4795-A484-59D7B94DBF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10" y="8032476"/>
                <a:ext cx="15849600" cy="759375"/>
              </a:xfrm>
              <a:prstGeom prst="rect">
                <a:avLst/>
              </a:prstGeom>
              <a:blipFill>
                <a:blip r:embed="rId5"/>
                <a:stretch>
                  <a:fillRect l="-1538" t="-19355" r="-77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EFE32D9D-BFBC-4B4F-ABAB-56B3C86298DA}"/>
                  </a:ext>
                </a:extLst>
              </p:cNvPr>
              <p:cNvSpPr/>
              <p:nvPr/>
            </p:nvSpPr>
            <p:spPr>
              <a:xfrm>
                <a:off x="5511110" y="8833169"/>
                <a:ext cx="88392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de-DE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này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ụm X</a:t>
                </a:r>
                <a:r>
                  <a:rPr lang="de-DE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EFE32D9D-BFBC-4B4F-ABAB-56B3C86298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10" y="8833169"/>
                <a:ext cx="8839200" cy="768031"/>
              </a:xfrm>
              <a:prstGeom prst="rect">
                <a:avLst/>
              </a:prstGeom>
              <a:blipFill>
                <a:blip r:embed="rId6"/>
                <a:stretch>
                  <a:fillRect l="-2759" t="-18254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769BA76A-6E35-4774-95A0-5135D24DE974}"/>
                  </a:ext>
                </a:extLst>
              </p:cNvPr>
              <p:cNvSpPr/>
              <p:nvPr/>
            </p:nvSpPr>
            <p:spPr>
              <a:xfrm>
                <a:off x="5511110" y="9593983"/>
                <a:ext cx="15849600" cy="231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de-DE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bài toán trở thành xế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học sinh nam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một hàng dọc, khi đó số cách xếp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endParaRPr lang="en-US" sz="4400" b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69BA76A-6E35-4774-95A0-5135D24DE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10" y="9593983"/>
                <a:ext cx="15849600" cy="2310954"/>
              </a:xfrm>
              <a:prstGeom prst="rect">
                <a:avLst/>
              </a:prstGeom>
              <a:blipFill>
                <a:blip r:embed="rId7"/>
                <a:stretch>
                  <a:fillRect l="-1538" t="-6332" b="-1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3E732521-6763-4685-A552-3FFB6F80E7A8}"/>
                  </a:ext>
                </a:extLst>
              </p:cNvPr>
              <p:cNvSpPr/>
              <p:nvPr/>
            </p:nvSpPr>
            <p:spPr>
              <a:xfrm>
                <a:off x="5511110" y="11461697"/>
                <a:ext cx="14859000" cy="1246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de-DE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ác suất của biến cố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E732521-6763-4685-A552-3FFB6F80E7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110" y="11461697"/>
                <a:ext cx="14859000" cy="1246367"/>
              </a:xfrm>
              <a:prstGeom prst="rect">
                <a:avLst/>
              </a:prstGeom>
              <a:blipFill>
                <a:blip r:embed="rId8"/>
                <a:stretch>
                  <a:fillRect l="-1641" b="-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18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30" grpId="0"/>
      <p:bldP spid="33" grpId="0"/>
      <p:bldP spid="36" grpId="0"/>
      <p:bldP spid="40" grpId="0"/>
      <p:bldP spid="43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1040017" y="2548716"/>
            <a:ext cx="22857938" cy="3587504"/>
            <a:chOff x="1175570" y="3048677"/>
            <a:chExt cx="22124988" cy="3587919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272026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1046237" y="6380555"/>
            <a:ext cx="22884711" cy="6988690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HÊ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A02DC9BB-9AD4-4186-B259-B90F5327C66E}"/>
                  </a:ext>
                </a:extLst>
              </p:cNvPr>
              <p:cNvSpPr/>
              <p:nvPr/>
            </p:nvSpPr>
            <p:spPr>
              <a:xfrm>
                <a:off x="6096000" y="3066633"/>
                <a:ext cx="15849600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ừng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ừng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02DC9BB-9AD4-4186-B259-B90F5327C6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066633"/>
                <a:ext cx="15849600" cy="2800767"/>
              </a:xfrm>
              <a:prstGeom prst="rect">
                <a:avLst/>
              </a:prstGeom>
              <a:blipFill>
                <a:blip r:embed="rId2"/>
                <a:stretch>
                  <a:fillRect l="-1538" t="-4348" r="-1885" b="-9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02ED37B5-1611-43F9-8192-1302673805A6}"/>
                  </a:ext>
                </a:extLst>
              </p:cNvPr>
              <p:cNvSpPr/>
              <p:nvPr/>
            </p:nvSpPr>
            <p:spPr>
              <a:xfrm>
                <a:off x="5072998" y="7218077"/>
                <a:ext cx="15468600" cy="811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06248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02ED37B5-1611-43F9-8192-1302673805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998" y="7218077"/>
                <a:ext cx="15468600" cy="811056"/>
              </a:xfrm>
              <a:prstGeom prst="rect">
                <a:avLst/>
              </a:prstGeom>
              <a:blipFill>
                <a:blip r:embed="rId3"/>
                <a:stretch>
                  <a:fillRect l="-1576" t="-12782" b="-3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4788B0CD-1E08-4B78-B164-427DE8BB31BA}"/>
              </a:ext>
            </a:extLst>
          </p:cNvPr>
          <p:cNvSpPr/>
          <p:nvPr/>
        </p:nvSpPr>
        <p:spPr>
          <a:xfrm>
            <a:off x="5072998" y="8305623"/>
            <a:ext cx="16125499" cy="1476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tabLst>
                <a:tab pos="2062480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“trong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,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107000"/>
              </a:lnSpc>
              <a:tabLst>
                <a:tab pos="2062480" algn="l"/>
              </a:tabLs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ừ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</a:t>
            </a:r>
            <a:endParaRPr lang="en-US" sz="40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2802EBB9-3378-4F1B-8F7C-2C8B24566F13}"/>
                  </a:ext>
                </a:extLst>
              </p:cNvPr>
              <p:cNvSpPr/>
              <p:nvPr/>
            </p:nvSpPr>
            <p:spPr>
              <a:xfrm>
                <a:off x="5072998" y="9871933"/>
                <a:ext cx="14478000" cy="824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06248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802EBB9-3378-4F1B-8F7C-2C8B24566F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998" y="9871933"/>
                <a:ext cx="14478000" cy="824200"/>
              </a:xfrm>
              <a:prstGeom prst="rect">
                <a:avLst/>
              </a:prstGeom>
              <a:blipFill>
                <a:blip r:embed="rId4"/>
                <a:stretch>
                  <a:fillRect l="-1684" t="-11029" r="-1768" b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E9C3F497-4309-425C-B82C-CC6C926B303D}"/>
                  </a:ext>
                </a:extLst>
              </p:cNvPr>
              <p:cNvSpPr/>
              <p:nvPr/>
            </p:nvSpPr>
            <p:spPr>
              <a:xfrm>
                <a:off x="5072998" y="10725083"/>
                <a:ext cx="15011400" cy="1418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06248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ℙ</m:t>
                    </m:r>
                    <m:d>
                      <m:d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40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E9C3F497-4309-425C-B82C-CC6C926B3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998" y="10725083"/>
                <a:ext cx="15011400" cy="1418850"/>
              </a:xfrm>
              <a:prstGeom prst="rect">
                <a:avLst/>
              </a:prstGeom>
              <a:blipFill>
                <a:blip r:embed="rId5"/>
                <a:stretch>
                  <a:fillRect l="-1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913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798409" y="2057520"/>
            <a:ext cx="23172364" cy="4604537"/>
            <a:chOff x="1175570" y="3048677"/>
            <a:chExt cx="22159806" cy="4646814"/>
          </a:xfrm>
        </p:grpSpPr>
        <p:sp>
          <p:nvSpPr>
            <p:cNvPr id="5" name="Rounded Rectangle 4"/>
            <p:cNvSpPr/>
            <p:nvPr/>
          </p:nvSpPr>
          <p:spPr>
            <a:xfrm>
              <a:off x="1210388" y="3431206"/>
              <a:ext cx="22124988" cy="4264285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2687580" cy="807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838200" y="6719470"/>
            <a:ext cx="23131788" cy="6531490"/>
            <a:chOff x="1270511" y="5867400"/>
            <a:chExt cx="22300220" cy="6937339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298521" cy="66657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HÊM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1156D5D0-90D8-4252-BE75-432618A92F93}"/>
                  </a:ext>
                </a:extLst>
              </p:cNvPr>
              <p:cNvSpPr/>
              <p:nvPr/>
            </p:nvSpPr>
            <p:spPr>
              <a:xfrm>
                <a:off x="5070209" y="2471821"/>
                <a:ext cx="18827746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à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ư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̀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́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à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ờ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PT 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̀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̃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ẩ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̣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̀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̣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́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̣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̣ch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̀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̣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́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ố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ê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̀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́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ô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́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̃u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́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ấ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ê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ủ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̀ co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ô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ung?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56D5D0-90D8-4252-BE75-432618A92F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209" y="2471821"/>
                <a:ext cx="18827746" cy="4154984"/>
              </a:xfrm>
              <a:prstGeom prst="rect">
                <a:avLst/>
              </a:prstGeom>
              <a:blipFill rotWithShape="1">
                <a:blip r:embed="rId2"/>
                <a:stretch>
                  <a:fillRect l="-1328" t="-3079" r="-1781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FDFB522C-A66D-421C-BEC3-92E1AA8E284C}"/>
                  </a:ext>
                </a:extLst>
              </p:cNvPr>
              <p:cNvSpPr/>
              <p:nvPr/>
            </p:nvSpPr>
            <p:spPr>
              <a:xfrm>
                <a:off x="4621672" y="6975191"/>
                <a:ext cx="17481044" cy="815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DFB522C-A66D-421C-BEC3-92E1AA8E28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672" y="6975191"/>
                <a:ext cx="17481044" cy="815223"/>
              </a:xfrm>
              <a:prstGeom prst="rect">
                <a:avLst/>
              </a:prstGeom>
              <a:blipFill rotWithShape="1">
                <a:blip r:embed="rId3"/>
                <a:stretch>
                  <a:fillRect l="-1395" t="-11940" r="-488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5BC94CBE-F5AD-4A22-A166-DFAC51E5A3F9}"/>
              </a:ext>
            </a:extLst>
          </p:cNvPr>
          <p:cNvSpPr/>
          <p:nvPr/>
        </p:nvSpPr>
        <p:spPr>
          <a:xfrm>
            <a:off x="1921153" y="8087791"/>
            <a:ext cx="22023759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tabLst>
                <a:tab pos="629920" algn="l"/>
                <a:tab pos="2160270" algn="l"/>
                <a:tab pos="3599815" algn="l"/>
                <a:tab pos="5039995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́ A:”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́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ủ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́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ủ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ô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”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FB4A66E6-D75A-41B5-94BE-CA3E1796DE00}"/>
                  </a:ext>
                </a:extLst>
              </p:cNvPr>
              <p:cNvSpPr/>
              <p:nvPr/>
            </p:nvSpPr>
            <p:spPr>
              <a:xfrm>
                <a:off x="1838961" y="8833169"/>
                <a:ext cx="12504613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B4A66E6-D75A-41B5-94BE-CA3E1796DE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961" y="8833169"/>
                <a:ext cx="12504613" cy="768031"/>
              </a:xfrm>
              <a:prstGeom prst="rect">
                <a:avLst/>
              </a:prstGeom>
              <a:blipFill rotWithShape="1">
                <a:blip r:embed="rId4"/>
                <a:stretch>
                  <a:fillRect l="-1999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C5CA0EBA-5C4E-4F97-B9EF-300F0ACC2276}"/>
                  </a:ext>
                </a:extLst>
              </p:cNvPr>
              <p:cNvSpPr/>
              <p:nvPr/>
            </p:nvSpPr>
            <p:spPr>
              <a:xfrm>
                <a:off x="1850118" y="9729059"/>
                <a:ext cx="10841033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ở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CA0EBA-5C4E-4F97-B9EF-300F0ACC22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118" y="9729059"/>
                <a:ext cx="10841033" cy="768031"/>
              </a:xfrm>
              <a:prstGeom prst="rect">
                <a:avLst/>
              </a:prstGeom>
              <a:blipFill rotWithShape="1">
                <a:blip r:embed="rId5"/>
                <a:stretch>
                  <a:fillRect l="-2248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F2AB5D76-F97B-4EDD-8F0D-E81E8AC3CBE2}"/>
                  </a:ext>
                </a:extLst>
              </p:cNvPr>
              <p:cNvSpPr/>
              <p:nvPr/>
            </p:nvSpPr>
            <p:spPr>
              <a:xfrm>
                <a:off x="1880938" y="10664984"/>
                <a:ext cx="10779391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ở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2AB5D76-F97B-4EDD-8F0D-E81E8AC3CB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938" y="10664984"/>
                <a:ext cx="10779391" cy="768031"/>
              </a:xfrm>
              <a:prstGeom prst="rect">
                <a:avLst/>
              </a:prstGeom>
              <a:blipFill rotWithShape="1">
                <a:blip r:embed="rId6"/>
                <a:stretch>
                  <a:fillRect l="-2319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8AA4BCED-3199-460A-901F-41509502C2DF}"/>
                  </a:ext>
                </a:extLst>
              </p:cNvPr>
              <p:cNvSpPr/>
              <p:nvPr/>
            </p:nvSpPr>
            <p:spPr>
              <a:xfrm>
                <a:off x="1921153" y="11503184"/>
                <a:ext cx="120396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A4BCED-3199-460A-901F-41509502C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153" y="11503184"/>
                <a:ext cx="12039600" cy="768031"/>
              </a:xfrm>
              <a:prstGeom prst="rect">
                <a:avLst/>
              </a:prstGeom>
              <a:blipFill rotWithShape="1">
                <a:blip r:embed="rId7"/>
                <a:stretch>
                  <a:fillRect l="-2025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C6188F7E-9926-4784-81BA-4BE817D9040F}"/>
                  </a:ext>
                </a:extLst>
              </p:cNvPr>
              <p:cNvSpPr/>
              <p:nvPr/>
            </p:nvSpPr>
            <p:spPr>
              <a:xfrm>
                <a:off x="1936393" y="12022848"/>
                <a:ext cx="16090791" cy="1246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â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ê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6188F7E-9926-4784-81BA-4BE817D904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393" y="12022848"/>
                <a:ext cx="16090791" cy="1246367"/>
              </a:xfrm>
              <a:prstGeom prst="rect">
                <a:avLst/>
              </a:prstGeom>
              <a:blipFill rotWithShape="1">
                <a:blip r:embed="rId8"/>
                <a:stretch>
                  <a:fillRect l="-1554" b="-2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442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8" grpId="0"/>
      <p:bldP spid="41" grpId="0"/>
      <p:bldP spid="43" grpId="0"/>
      <p:bldP spid="45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807022" y="2706073"/>
            <a:ext cx="23135956" cy="3491041"/>
            <a:chOff x="1175570" y="3048677"/>
            <a:chExt cx="22124988" cy="2618627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9"/>
              <a:ext cx="22124988" cy="2133875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815958"/>
              <a:chOff x="1175570" y="1834705"/>
              <a:chExt cx="3903662" cy="81595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038468" y="563885"/>
                <a:ext cx="629071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0" tIns="45716" rIns="91430" bIns="4571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29" y="1958753"/>
                <a:ext cx="1777003" cy="629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757919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0" tIns="45716" rIns="91430" bIns="4571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-454901" y="1572069"/>
            <a:ext cx="11206910" cy="860966"/>
            <a:chOff x="-288924" y="1892299"/>
            <a:chExt cx="11208937" cy="860963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4" y="1922268"/>
              <a:ext cx="1004888" cy="830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2" y="1892299"/>
              <a:ext cx="8832451" cy="830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RẮC NGHIỆM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FAEE1106-7637-49C6-B2F5-B24DB7CAB35E}"/>
                  </a:ext>
                </a:extLst>
              </p:cNvPr>
              <p:cNvSpPr/>
              <p:nvPr/>
            </p:nvSpPr>
            <p:spPr>
              <a:xfrm>
                <a:off x="977333" y="3274450"/>
                <a:ext cx="22920623" cy="3811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	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5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5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 smtClean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B</a:t>
                </a:r>
                <a:r>
                  <a:rPr lang="en-US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55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55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Yu Gothic" panose="020B0400000000000000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5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AEE1106-7637-49C6-B2F5-B24DB7CAB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333" y="3274450"/>
                <a:ext cx="22920623" cy="3811364"/>
              </a:xfrm>
              <a:prstGeom prst="rect">
                <a:avLst/>
              </a:prstGeom>
              <a:blipFill rotWithShape="1">
                <a:blip r:embed="rId3"/>
                <a:stretch>
                  <a:fillRect l="-1064" t="-3360" b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FFC869F5-3688-470D-A3CD-83403B92C64B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7FDB2899-E9DA-4BDE-86FC-13FC9582759D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B8C055BD-7759-47B3-A4B3-84A5F08BCE0A}"/>
              </a:ext>
            </a:extLst>
          </p:cNvPr>
          <p:cNvGrpSpPr/>
          <p:nvPr/>
        </p:nvGrpSpPr>
        <p:grpSpPr>
          <a:xfrm>
            <a:off x="818553" y="6740010"/>
            <a:ext cx="23108247" cy="6531490"/>
            <a:chOff x="1270511" y="5867400"/>
            <a:chExt cx="22277525" cy="6937339"/>
          </a:xfrm>
        </p:grpSpPr>
        <p:sp>
          <p:nvSpPr>
            <p:cNvPr id="30" name="Rounded Rectangle 18">
              <a:extLst>
                <a:ext uri="{FF2B5EF4-FFF2-40B4-BE49-F238E27FC236}">
                  <a16:creationId xmlns:a16="http://schemas.microsoft.com/office/drawing/2014/main" xmlns="" id="{7FBBDAB0-8168-4656-93D2-171EC0981118}"/>
                </a:ext>
              </a:extLst>
            </p:cNvPr>
            <p:cNvSpPr/>
            <p:nvPr/>
          </p:nvSpPr>
          <p:spPr>
            <a:xfrm>
              <a:off x="1272210" y="6139011"/>
              <a:ext cx="22275826" cy="66657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xmlns="" id="{E9D77249-FEFC-4CB1-BB17-29937BFF6CC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xmlns="" id="{39182FEA-9A5C-48E3-8FFE-F67E707D9C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61A7120E-8086-4E06-8FBC-6F944882C8C6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22">
                <a:extLst>
                  <a:ext uri="{FF2B5EF4-FFF2-40B4-BE49-F238E27FC236}">
                    <a16:creationId xmlns:a16="http://schemas.microsoft.com/office/drawing/2014/main" xmlns="" id="{733BDACD-39B8-44A1-A96B-AEA766770A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92FEA8DA-87BC-4707-B71F-527DD11DF7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29CAF2CE-89B6-4409-A3BB-3F19CE340FC8}"/>
                  </a:ext>
                </a:extLst>
              </p:cNvPr>
              <p:cNvSpPr txBox="1"/>
              <p:nvPr/>
            </p:nvSpPr>
            <p:spPr>
              <a:xfrm>
                <a:off x="3783874" y="7197695"/>
                <a:ext cx="19272770" cy="5289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&gt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9CAF2CE-89B6-4409-A3BB-3F19CE340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874" y="7197695"/>
                <a:ext cx="19272770" cy="5289910"/>
              </a:xfrm>
              <a:prstGeom prst="rect">
                <a:avLst/>
              </a:prstGeom>
              <a:blipFill>
                <a:blip r:embed="rId5"/>
                <a:stretch>
                  <a:fillRect b="-4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xmlns="" id="{43F1490C-FE41-4CC7-AF80-ADC5F54D3AFC}"/>
              </a:ext>
            </a:extLst>
          </p:cNvPr>
          <p:cNvSpPr/>
          <p:nvPr/>
        </p:nvSpPr>
        <p:spPr>
          <a:xfrm>
            <a:off x="4344720" y="492141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2691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0F528BD2-783C-4E9E-8DC4-4458829E9120}"/>
              </a:ext>
            </a:extLst>
          </p:cNvPr>
          <p:cNvGrpSpPr/>
          <p:nvPr/>
        </p:nvGrpSpPr>
        <p:grpSpPr>
          <a:xfrm>
            <a:off x="730898" y="6467888"/>
            <a:ext cx="23108247" cy="6531490"/>
            <a:chOff x="1270511" y="5867400"/>
            <a:chExt cx="22277525" cy="6937339"/>
          </a:xfrm>
        </p:grpSpPr>
        <p:sp>
          <p:nvSpPr>
            <p:cNvPr id="30" name="Rounded Rectangle 18">
              <a:extLst>
                <a:ext uri="{FF2B5EF4-FFF2-40B4-BE49-F238E27FC236}">
                  <a16:creationId xmlns:a16="http://schemas.microsoft.com/office/drawing/2014/main" xmlns="" id="{93011BC0-00A8-4008-A702-AB0F431C527E}"/>
                </a:ext>
              </a:extLst>
            </p:cNvPr>
            <p:cNvSpPr/>
            <p:nvPr/>
          </p:nvSpPr>
          <p:spPr>
            <a:xfrm>
              <a:off x="1272210" y="6139011"/>
              <a:ext cx="22275826" cy="66657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xmlns="" id="{32B495A1-E155-4B40-A16E-188DE114D82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xmlns="" id="{28F71710-4CAA-497E-8557-46544F9EA7F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EDA8872-8236-4571-A0FA-BD055D2D459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22">
                <a:extLst>
                  <a:ext uri="{FF2B5EF4-FFF2-40B4-BE49-F238E27FC236}">
                    <a16:creationId xmlns:a16="http://schemas.microsoft.com/office/drawing/2014/main" xmlns="" id="{CEBDB122-1025-4B18-AEF1-8E068C63413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xmlns="" id="{7C8A4C1D-BCB5-428B-892F-A1D74192DE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9"/>
          <p:cNvGrpSpPr/>
          <p:nvPr/>
        </p:nvGrpSpPr>
        <p:grpSpPr>
          <a:xfrm>
            <a:off x="762000" y="2548716"/>
            <a:ext cx="23135955" cy="3598933"/>
            <a:chOff x="1175570" y="3048677"/>
            <a:chExt cx="22124988" cy="3864624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9"/>
              <a:ext cx="22124988" cy="3379872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1777003" cy="629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0" y="1425474"/>
            <a:ext cx="10752008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RẮC NGHIỆM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FFC869F5-3688-470D-A3CD-83403B92C64B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7FDB2899-E9DA-4BDE-86FC-13FC9582759D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3CD1AC1A-09CF-4A60-99B7-22C4974730DC}"/>
              </a:ext>
            </a:extLst>
          </p:cNvPr>
          <p:cNvSpPr/>
          <p:nvPr/>
        </p:nvSpPr>
        <p:spPr>
          <a:xfrm>
            <a:off x="5094763" y="3201663"/>
            <a:ext cx="1308364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298C372E-3FC1-4699-8B43-D7AD61D84729}"/>
                  </a:ext>
                </a:extLst>
              </p:cNvPr>
              <p:cNvSpPr/>
              <p:nvPr/>
            </p:nvSpPr>
            <p:spPr>
              <a:xfrm>
                <a:off x="1264176" y="4259271"/>
                <a:ext cx="22860000" cy="2057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A.</a:t>
                </a:r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6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   </a:t>
                </a:r>
                <a:r>
                  <a:rPr lang="en-US" sz="60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</a:t>
                </a:r>
                <a:r>
                  <a:rPr lang="en-US" sz="4400" b="1" dirty="0" smtClean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6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60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</a:t>
                </a:r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    </a:t>
                </a:r>
                <a:r>
                  <a:rPr lang="en-US" sz="4400" b="1" dirty="0" smtClean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4400" b="1" dirty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6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6000" b="1" dirty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 </a:t>
                </a:r>
                <a:r>
                  <a:rPr lang="en-US" sz="4400" b="1" dirty="0" smtClean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6000" b="1" dirty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6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98C372E-3FC1-4699-8B43-D7AD61D84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76" y="4259271"/>
                <a:ext cx="22860000" cy="2057871"/>
              </a:xfrm>
              <a:prstGeom prst="rect">
                <a:avLst/>
              </a:prstGeom>
              <a:blipFill rotWithShape="1">
                <a:blip r:embed="rId4"/>
                <a:stretch>
                  <a:fillRect b="-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15DED4D-2FBF-4720-A82A-FF45EB289E24}"/>
                  </a:ext>
                </a:extLst>
              </p:cNvPr>
              <p:cNvSpPr/>
              <p:nvPr/>
            </p:nvSpPr>
            <p:spPr>
              <a:xfrm>
                <a:off x="381000" y="7449966"/>
                <a:ext cx="18592800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𝜴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5DED4D-2FBF-4720-A82A-FF45EB289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449966"/>
                <a:ext cx="18592800" cy="977704"/>
              </a:xfrm>
              <a:prstGeom prst="rect">
                <a:avLst/>
              </a:prstGeom>
              <a:blipFill>
                <a:blip r:embed="rId5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E996265D-5617-430D-9230-BAC1A0E1326F}"/>
                  </a:ext>
                </a:extLst>
              </p:cNvPr>
              <p:cNvSpPr/>
              <p:nvPr/>
            </p:nvSpPr>
            <p:spPr>
              <a:xfrm>
                <a:off x="996170" y="8562654"/>
                <a:ext cx="22473430" cy="1848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ú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 </a:t>
                </a:r>
              </a:p>
              <a:p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suy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𝒑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996265D-5617-430D-9230-BAC1A0E132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170" y="8562654"/>
                <a:ext cx="22473430" cy="1848006"/>
              </a:xfrm>
              <a:prstGeom prst="rect">
                <a:avLst/>
              </a:prstGeom>
              <a:blipFill>
                <a:blip r:embed="rId6"/>
                <a:stretch>
                  <a:fillRect l="-1085" t="-7261" b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93B2486C-C512-402D-8889-7A6A8A6F60C6}"/>
                  </a:ext>
                </a:extLst>
              </p:cNvPr>
              <p:cNvSpPr/>
              <p:nvPr/>
            </p:nvSpPr>
            <p:spPr>
              <a:xfrm>
                <a:off x="381000" y="9866355"/>
                <a:ext cx="15468600" cy="1432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3B2486C-C512-402D-8889-7A6A8A6F60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866355"/>
                <a:ext cx="15468600" cy="1432765"/>
              </a:xfrm>
              <a:prstGeom prst="rect">
                <a:avLst/>
              </a:prstGeom>
              <a:blipFill>
                <a:blip r:embed="rId7"/>
                <a:stretch>
                  <a:fillRect r="-552" b="-7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43CA8EF-55BE-4622-9D45-34FA43927B91}"/>
              </a:ext>
            </a:extLst>
          </p:cNvPr>
          <p:cNvSpPr/>
          <p:nvPr/>
        </p:nvSpPr>
        <p:spPr>
          <a:xfrm>
            <a:off x="7829056" y="5089687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34045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9" grpId="0"/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F6F272A1-4C92-4FDC-A4AB-E04C5390EB5A}"/>
              </a:ext>
            </a:extLst>
          </p:cNvPr>
          <p:cNvGrpSpPr/>
          <p:nvPr/>
        </p:nvGrpSpPr>
        <p:grpSpPr>
          <a:xfrm>
            <a:off x="766665" y="8632443"/>
            <a:ext cx="23108247" cy="4639059"/>
            <a:chOff x="1270511" y="5867400"/>
            <a:chExt cx="22277525" cy="4927317"/>
          </a:xfrm>
        </p:grpSpPr>
        <p:sp>
          <p:nvSpPr>
            <p:cNvPr id="30" name="Rounded Rectangle 18">
              <a:extLst>
                <a:ext uri="{FF2B5EF4-FFF2-40B4-BE49-F238E27FC236}">
                  <a16:creationId xmlns:a16="http://schemas.microsoft.com/office/drawing/2014/main" xmlns="" id="{2B148CE3-7DB4-4FDC-9D84-5C36ECD9D86C}"/>
                </a:ext>
              </a:extLst>
            </p:cNvPr>
            <p:cNvSpPr/>
            <p:nvPr/>
          </p:nvSpPr>
          <p:spPr>
            <a:xfrm>
              <a:off x="1272210" y="6139011"/>
              <a:ext cx="22275826" cy="46557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xmlns="" id="{6B9ACA35-49C9-4315-898F-27AE80AF0048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xmlns="" id="{151C35C5-EB7C-4818-AED5-6BBF6F0536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0FB8494D-673F-431D-A0F5-AF4FE91B75A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22">
                <a:extLst>
                  <a:ext uri="{FF2B5EF4-FFF2-40B4-BE49-F238E27FC236}">
                    <a16:creationId xmlns:a16="http://schemas.microsoft.com/office/drawing/2014/main" xmlns="" id="{9EF9A222-187A-4894-812F-736847B9EAF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xmlns="" id="{1F8D6769-27E7-468F-8681-225414D394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9"/>
          <p:cNvGrpSpPr/>
          <p:nvPr/>
        </p:nvGrpSpPr>
        <p:grpSpPr>
          <a:xfrm>
            <a:off x="762000" y="2548715"/>
            <a:ext cx="23135955" cy="5053389"/>
            <a:chOff x="1175570" y="3048677"/>
            <a:chExt cx="22124988" cy="5262982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4778231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1858" y="1982270"/>
                <a:ext cx="1777003" cy="629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RẮC NGHIỆM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FFC869F5-3688-470D-A3CD-83403B92C64B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7FDB2899-E9DA-4BDE-86FC-13FC9582759D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ACF13204-3132-4D8B-967D-A66D8D007C10}"/>
                  </a:ext>
                </a:extLst>
              </p:cNvPr>
              <p:cNvSpPr/>
              <p:nvPr/>
            </p:nvSpPr>
            <p:spPr>
              <a:xfrm>
                <a:off x="762000" y="4038600"/>
                <a:ext cx="2286000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B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àn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:r>
                  <a:rPr lang="fr-FR" sz="4400" b="1" i="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àn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fr-FR" sz="4400" b="1" i="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i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ại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6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àn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i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fr-FR" sz="4400" b="1" i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CF13204-3132-4D8B-967D-A66D8D007C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038600"/>
                <a:ext cx="22860000" cy="2123658"/>
              </a:xfrm>
              <a:prstGeom prst="rect">
                <a:avLst/>
              </a:prstGeom>
              <a:blipFill>
                <a:blip r:embed="rId5"/>
                <a:stretch>
                  <a:fillRect l="-1067" t="-6322" r="-1547" b="-12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85AC53E2-420B-44C3-881E-AF190C6EC656}"/>
                  </a:ext>
                </a:extLst>
              </p:cNvPr>
              <p:cNvSpPr/>
              <p:nvPr/>
            </p:nvSpPr>
            <p:spPr>
              <a:xfrm>
                <a:off x="1928240" y="6041337"/>
                <a:ext cx="21160359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r>
                  <a:rPr lang="fr-F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𝟓</m:t>
                        </m:r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fr-FR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𝟐𝟎</m:t>
                        </m:r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fr-F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𝟐</m:t>
                        </m:r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</a:t>
                </a:r>
                <a:r>
                  <a:rPr lang="fr-FR" sz="4400" b="1" dirty="0" smtClean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fr-FR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𝟐</m:t>
                        </m:r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AC53E2-420B-44C3-881E-AF190C6EC6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240" y="6041337"/>
                <a:ext cx="21160359" cy="1138838"/>
              </a:xfrm>
              <a:prstGeom prst="rect">
                <a:avLst/>
              </a:prstGeom>
              <a:blipFill rotWithShape="1">
                <a:blip r:embed="rId6"/>
                <a:stretch>
                  <a:fillRect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CB0C95AB-4636-4D9F-A84F-9F06597C8F4F}"/>
                  </a:ext>
                </a:extLst>
              </p:cNvPr>
              <p:cNvSpPr/>
              <p:nvPr/>
            </p:nvSpPr>
            <p:spPr>
              <a:xfrm>
                <a:off x="2438400" y="9465295"/>
                <a:ext cx="13193805" cy="82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C95AB-4636-4D9F-A84F-9F06597C8F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9465295"/>
                <a:ext cx="13193805" cy="828368"/>
              </a:xfrm>
              <a:prstGeom prst="rect">
                <a:avLst/>
              </a:prstGeom>
              <a:blipFill>
                <a:blip r:embed="rId7"/>
                <a:stretch>
                  <a:fillRect t="-11765" r="-924" b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E4BB6E76-ABB5-48A6-AB2F-C7A37DDA11EC}"/>
                  </a:ext>
                </a:extLst>
              </p:cNvPr>
              <p:cNvSpPr/>
              <p:nvPr/>
            </p:nvSpPr>
            <p:spPr>
              <a:xfrm>
                <a:off x="2438400" y="10480117"/>
                <a:ext cx="20269200" cy="1548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“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àn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 </a:t>
                </a:r>
              </a:p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4BB6E76-ABB5-48A6-AB2F-C7A37DDA1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480117"/>
                <a:ext cx="20269200" cy="1548694"/>
              </a:xfrm>
              <a:prstGeom prst="rect">
                <a:avLst/>
              </a:prstGeom>
              <a:blipFill>
                <a:blip r:embed="rId8"/>
                <a:stretch>
                  <a:fillRect t="-9055" b="-16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5FEE3D5B-9AD8-4812-AA8C-805809D274C3}"/>
                  </a:ext>
                </a:extLst>
              </p:cNvPr>
              <p:cNvSpPr/>
              <p:nvPr/>
            </p:nvSpPr>
            <p:spPr>
              <a:xfrm>
                <a:off x="8686800" y="11520749"/>
                <a:ext cx="6310830" cy="12463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5FEE3D5B-9AD8-4812-AA8C-805809D27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11520749"/>
                <a:ext cx="6310830" cy="1246367"/>
              </a:xfrm>
              <a:prstGeom prst="rect">
                <a:avLst/>
              </a:prstGeom>
              <a:blipFill>
                <a:blip r:embed="rId9"/>
                <a:stretch>
                  <a:fillRect r="-2995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708A6366-0A4D-4C49-9433-8E146DD37813}"/>
              </a:ext>
            </a:extLst>
          </p:cNvPr>
          <p:cNvSpPr/>
          <p:nvPr/>
        </p:nvSpPr>
        <p:spPr>
          <a:xfrm>
            <a:off x="12508419" y="6162258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9072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2374C640-B483-4776-8BBE-5D5F57F51AB1}"/>
              </a:ext>
            </a:extLst>
          </p:cNvPr>
          <p:cNvGrpSpPr/>
          <p:nvPr/>
        </p:nvGrpSpPr>
        <p:grpSpPr>
          <a:xfrm>
            <a:off x="789708" y="7496343"/>
            <a:ext cx="23108247" cy="4314658"/>
            <a:chOff x="1270511" y="5867400"/>
            <a:chExt cx="22277525" cy="4582759"/>
          </a:xfrm>
        </p:grpSpPr>
        <p:sp>
          <p:nvSpPr>
            <p:cNvPr id="32" name="Rounded Rectangle 18">
              <a:extLst>
                <a:ext uri="{FF2B5EF4-FFF2-40B4-BE49-F238E27FC236}">
                  <a16:creationId xmlns:a16="http://schemas.microsoft.com/office/drawing/2014/main" xmlns="" id="{6452C1DB-BE8A-4BE2-AC6F-5597DF888343}"/>
                </a:ext>
              </a:extLst>
            </p:cNvPr>
            <p:cNvSpPr/>
            <p:nvPr/>
          </p:nvSpPr>
          <p:spPr>
            <a:xfrm>
              <a:off x="1272210" y="6139012"/>
              <a:ext cx="22275826" cy="4311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xmlns="" id="{355EC271-2D41-4F3A-A3B1-D5FF00916FF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FD00B45E-7FA4-40D3-A044-6EB834A2A5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F811FAB8-1BD8-40F0-AF0F-B199B81193C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Round Diagonal Corner Rectangle 22">
                <a:extLst>
                  <a:ext uri="{FF2B5EF4-FFF2-40B4-BE49-F238E27FC236}">
                    <a16:creationId xmlns:a16="http://schemas.microsoft.com/office/drawing/2014/main" xmlns="" id="{47BAE200-F06E-412D-8303-EFB258EA57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15">
                <a:extLst>
                  <a:ext uri="{FF2B5EF4-FFF2-40B4-BE49-F238E27FC236}">
                    <a16:creationId xmlns:a16="http://schemas.microsoft.com/office/drawing/2014/main" xmlns="" id="{AC59D3F6-E847-42B5-B92F-7BDD484AD9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9"/>
          <p:cNvGrpSpPr/>
          <p:nvPr/>
        </p:nvGrpSpPr>
        <p:grpSpPr>
          <a:xfrm>
            <a:off x="762000" y="2548716"/>
            <a:ext cx="23135955" cy="4842684"/>
            <a:chOff x="1175570" y="3048677"/>
            <a:chExt cx="22124988" cy="4803167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4318416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54574" y="2015347"/>
                <a:ext cx="1777003" cy="629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RẮC NGHIỆM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FFC869F5-3688-470D-A3CD-83403B92C64B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7FDB2899-E9DA-4BDE-86FC-13FC9582759D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B7530E42-FF3B-4172-B698-3DF8E5DF9067}"/>
              </a:ext>
            </a:extLst>
          </p:cNvPr>
          <p:cNvSpPr/>
          <p:nvPr/>
        </p:nvSpPr>
        <p:spPr>
          <a:xfrm>
            <a:off x="907641" y="8763000"/>
            <a:ext cx="23476360" cy="890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4000" b="1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5E6E5E33-5942-42DD-8E10-4B7BD7322022}"/>
                  </a:ext>
                </a:extLst>
              </p:cNvPr>
              <p:cNvSpPr/>
              <p:nvPr/>
            </p:nvSpPr>
            <p:spPr>
              <a:xfrm>
                <a:off x="2362200" y="4269109"/>
                <a:ext cx="196596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một con súc sắc cân đối và đồng chất. Tính xác suất để xuất hiện mặt có số chấm chia hết ch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5E6E5E33-5942-42DD-8E10-4B7BD73220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269109"/>
                <a:ext cx="19659600" cy="1446550"/>
              </a:xfrm>
              <a:prstGeom prst="rect">
                <a:avLst/>
              </a:prstGeom>
              <a:blipFill>
                <a:blip r:embed="rId5"/>
                <a:stretch>
                  <a:fillRect l="-1271" t="-8403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6134D863-B54A-436D-8A01-41D8AC789A34}"/>
                  </a:ext>
                </a:extLst>
              </p:cNvPr>
              <p:cNvSpPr/>
              <p:nvPr/>
            </p:nvSpPr>
            <p:spPr>
              <a:xfrm>
                <a:off x="1325797" y="5488424"/>
                <a:ext cx="22990313" cy="1052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pt-B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                </a:t>
                </a: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pt-B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                  </a:t>
                </a:r>
                <a:r>
                  <a:rPr lang="pt-BR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pt-B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                    </a:t>
                </a:r>
                <a:r>
                  <a:rPr lang="pt-BR" sz="4400" b="1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6134D863-B54A-436D-8A01-41D8AC789A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797" y="5488424"/>
                <a:ext cx="22990313" cy="1052724"/>
              </a:xfrm>
              <a:prstGeom prst="rect">
                <a:avLst/>
              </a:prstGeom>
              <a:blipFill>
                <a:blip r:embed="rId6"/>
                <a:stretch>
                  <a:fillRect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6D2CBBA4-A290-48C0-B44E-6B599F1650AC}"/>
                  </a:ext>
                </a:extLst>
              </p:cNvPr>
              <p:cNvSpPr/>
              <p:nvPr/>
            </p:nvSpPr>
            <p:spPr>
              <a:xfrm>
                <a:off x="5029200" y="8463873"/>
                <a:ext cx="13302977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6D2CBBA4-A290-48C0-B44E-6B599F1650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8463873"/>
                <a:ext cx="13302977" cy="1138838"/>
              </a:xfrm>
              <a:prstGeom prst="rect">
                <a:avLst/>
              </a:prstGeom>
              <a:blipFill>
                <a:blip r:embed="rId7"/>
                <a:stretch>
                  <a:fillRect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xmlns="" id="{6FD1038C-ABE4-43EE-9773-23B306F4DDE1}"/>
              </a:ext>
            </a:extLst>
          </p:cNvPr>
          <p:cNvSpPr/>
          <p:nvPr/>
        </p:nvSpPr>
        <p:spPr>
          <a:xfrm>
            <a:off x="6629400" y="552200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98398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AA247CBB-EF81-4D98-BD93-FD3481552D2F}"/>
              </a:ext>
            </a:extLst>
          </p:cNvPr>
          <p:cNvGrpSpPr/>
          <p:nvPr/>
        </p:nvGrpSpPr>
        <p:grpSpPr>
          <a:xfrm>
            <a:off x="725984" y="7101097"/>
            <a:ext cx="23108247" cy="6531490"/>
            <a:chOff x="1270511" y="5867400"/>
            <a:chExt cx="22277525" cy="6937339"/>
          </a:xfrm>
        </p:grpSpPr>
        <p:sp>
          <p:nvSpPr>
            <p:cNvPr id="33" name="Rounded Rectangle 18">
              <a:extLst>
                <a:ext uri="{FF2B5EF4-FFF2-40B4-BE49-F238E27FC236}">
                  <a16:creationId xmlns:a16="http://schemas.microsoft.com/office/drawing/2014/main" xmlns="" id="{E11074E6-CE65-4ED5-A574-1A90E4B5B567}"/>
                </a:ext>
              </a:extLst>
            </p:cNvPr>
            <p:cNvSpPr/>
            <p:nvPr/>
          </p:nvSpPr>
          <p:spPr>
            <a:xfrm>
              <a:off x="1272210" y="6139011"/>
              <a:ext cx="22275826" cy="66657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5" name="Group 60">
              <a:extLst>
                <a:ext uri="{FF2B5EF4-FFF2-40B4-BE49-F238E27FC236}">
                  <a16:creationId xmlns:a16="http://schemas.microsoft.com/office/drawing/2014/main" xmlns="" id="{8FF26FA6-8788-4472-83C6-9A545FF25598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xmlns="" id="{3567C95D-7D3D-45A8-95AA-87D5F30B1A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470E09D2-9894-4EAA-AF5C-F780EEE3599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22">
                <a:extLst>
                  <a:ext uri="{FF2B5EF4-FFF2-40B4-BE49-F238E27FC236}">
                    <a16:creationId xmlns:a16="http://schemas.microsoft.com/office/drawing/2014/main" xmlns="" id="{67E786D0-22B6-4BCB-B0F2-55FDC11427E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xmlns="" id="{64EF3A85-5CD0-4266-AEDD-B6620B559B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9"/>
          <p:cNvGrpSpPr/>
          <p:nvPr/>
        </p:nvGrpSpPr>
        <p:grpSpPr>
          <a:xfrm>
            <a:off x="762000" y="2548716"/>
            <a:ext cx="23135955" cy="4449519"/>
            <a:chOff x="1175570" y="3048677"/>
            <a:chExt cx="22124988" cy="4451582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966831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1777003" cy="8005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0" y="1572067"/>
            <a:ext cx="10752008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TRẮC NGHIỆM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FFC869F5-3688-470D-A3CD-83403B92C64B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7FDB2899-E9DA-4BDE-86FC-13FC9582759D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44500"/>
            <a:ext cx="292100" cy="292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B42ADB52-E629-43CB-8122-16A0083EDFD7}"/>
                  </a:ext>
                </a:extLst>
              </p:cNvPr>
              <p:cNvSpPr/>
              <p:nvPr/>
            </p:nvSpPr>
            <p:spPr>
              <a:xfrm>
                <a:off x="4947689" y="3201650"/>
                <a:ext cx="1814091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nhóm học sinh gồm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được xếp thành một hàng dọc. Xác suất để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đứng cạnh nhau bằng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42ADB52-E629-43CB-8122-16A0083ED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689" y="3201650"/>
                <a:ext cx="18140911" cy="1446550"/>
              </a:xfrm>
              <a:prstGeom prst="rect">
                <a:avLst/>
              </a:prstGeom>
              <a:blipFill>
                <a:blip r:embed="rId5"/>
                <a:stretch>
                  <a:fillRect l="-1378" t="-8824" r="-1781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48B29AC5-696F-4CC5-85C1-A29025EAA5BB}"/>
                  </a:ext>
                </a:extLst>
              </p:cNvPr>
              <p:cNvSpPr/>
              <p:nvPr/>
            </p:nvSpPr>
            <p:spPr>
              <a:xfrm>
                <a:off x="4427158" y="4888074"/>
                <a:ext cx="17944505" cy="10368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                  </a:t>
                </a:r>
                <a:r>
                  <a:rPr lang="en-US" sz="4400" b="1" dirty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2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                       </a:t>
                </a:r>
                <a:r>
                  <a:rPr lang="en-US" sz="4400" b="1" dirty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               </a:t>
                </a:r>
                <a:r>
                  <a:rPr lang="en-US" sz="4400" b="1" dirty="0">
                    <a:solidFill>
                      <a:srgbClr val="000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8B29AC5-696F-4CC5-85C1-A29025EAA5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158" y="4888074"/>
                <a:ext cx="17944505" cy="1036822"/>
              </a:xfrm>
              <a:prstGeom prst="rect">
                <a:avLst/>
              </a:prstGeom>
              <a:blipFill>
                <a:blip r:embed="rId6"/>
                <a:stretch>
                  <a:fillRect l="-1359" t="-588" b="-1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5C2AA072-A325-440F-864E-CFF49AAF5609}"/>
                  </a:ext>
                </a:extLst>
              </p:cNvPr>
              <p:cNvSpPr/>
              <p:nvPr/>
            </p:nvSpPr>
            <p:spPr>
              <a:xfrm>
                <a:off x="3505200" y="11748054"/>
                <a:ext cx="17160162" cy="1575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xác suất của biến cố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!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!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!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𝟐</m:t>
                        </m:r>
                      </m:den>
                    </m:f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5C2AA072-A325-440F-864E-CFF49AAF56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1748054"/>
                <a:ext cx="17160162" cy="1575431"/>
              </a:xfrm>
              <a:prstGeom prst="rect">
                <a:avLst/>
              </a:prstGeom>
              <a:blipFill>
                <a:blip r:embed="rId7"/>
                <a:stretch>
                  <a:fillRect b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D5DCA1BC-3CB1-4184-AE28-208A9556268B}"/>
                  </a:ext>
                </a:extLst>
              </p:cNvPr>
              <p:cNvSpPr/>
              <p:nvPr/>
            </p:nvSpPr>
            <p:spPr>
              <a:xfrm>
                <a:off x="3505200" y="7162800"/>
                <a:ext cx="14559511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!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5DCA1BC-3CB1-4184-AE28-208A955626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7162800"/>
                <a:ext cx="14559511" cy="977704"/>
              </a:xfrm>
              <a:prstGeom prst="rect">
                <a:avLst/>
              </a:prstGeom>
              <a:blipFill>
                <a:blip r:embed="rId8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9D9C48F8-FCCD-4CAA-853D-239D84E5758A}"/>
                  </a:ext>
                </a:extLst>
              </p:cNvPr>
              <p:cNvSpPr/>
              <p:nvPr/>
            </p:nvSpPr>
            <p:spPr>
              <a:xfrm>
                <a:off x="3505200" y="7861496"/>
                <a:ext cx="10460684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′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đứng cạnh nhau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"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D9C48F8-FCCD-4CAA-853D-239D84E575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7861496"/>
                <a:ext cx="10460684" cy="977704"/>
              </a:xfrm>
              <a:prstGeom prst="rect">
                <a:avLst/>
              </a:prstGeom>
              <a:blipFill>
                <a:blip r:embed="rId9"/>
                <a:stretch>
                  <a:fillRect r="-1457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31BEF603-A1FD-497B-89F4-44BD9BF7B16E}"/>
                  </a:ext>
                </a:extLst>
              </p:cNvPr>
              <p:cNvSpPr/>
              <p:nvPr/>
            </p:nvSpPr>
            <p:spPr>
              <a:xfrm>
                <a:off x="3505200" y="8674634"/>
                <a:ext cx="16611600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ghé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thành một nhóm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!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ghép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1BEF603-A1FD-497B-89F4-44BD9BF7B1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8674634"/>
                <a:ext cx="16611600" cy="977704"/>
              </a:xfrm>
              <a:prstGeom prst="rect">
                <a:avLst/>
              </a:prstGeom>
              <a:blipFill>
                <a:blip r:embed="rId10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02D87572-6E3A-4920-B3BD-E224CA52A9E4}"/>
                  </a:ext>
                </a:extLst>
              </p:cNvPr>
              <p:cNvSpPr/>
              <p:nvPr/>
            </p:nvSpPr>
            <p:spPr>
              <a:xfrm>
                <a:off x="3505200" y="9537896"/>
                <a:ext cx="8827738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 này l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ụm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𝑿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2D87572-6E3A-4920-B3BD-E224CA52A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9537896"/>
                <a:ext cx="8827738" cy="977704"/>
              </a:xfrm>
              <a:prstGeom prst="rect">
                <a:avLst/>
              </a:prstGeom>
              <a:blipFill>
                <a:blip r:embed="rId11"/>
                <a:stretch>
                  <a:fillRect r="-1865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A38DE18E-3061-497D-AB0B-BD67F8508206}"/>
                  </a:ext>
                </a:extLst>
              </p:cNvPr>
              <p:cNvSpPr/>
              <p:nvPr/>
            </p:nvSpPr>
            <p:spPr>
              <a:xfrm>
                <a:off x="3505200" y="10097371"/>
                <a:ext cx="17944504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bài toán trở thành xế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học sinh nam v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𝑿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một hàng dọc, khi đó số cách xếp l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!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!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!</m:t>
                    </m:r>
                  </m:oMath>
                </a14:m>
                <a:r>
                  <a:rPr lang="de-DE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38DE18E-3061-497D-AB0B-BD67F85082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0097371"/>
                <a:ext cx="17944504" cy="1993366"/>
              </a:xfrm>
              <a:prstGeom prst="rect">
                <a:avLst/>
              </a:prstGeom>
              <a:blipFill>
                <a:blip r:embed="rId12"/>
                <a:stretch>
                  <a:fillRect r="-2242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FFAAFBB1-740C-4433-9DF3-A1C9133E204E}"/>
              </a:ext>
            </a:extLst>
          </p:cNvPr>
          <p:cNvSpPr/>
          <p:nvPr/>
        </p:nvSpPr>
        <p:spPr>
          <a:xfrm>
            <a:off x="19028128" y="494283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10183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4" grpId="0"/>
      <p:bldP spid="19" grpId="0"/>
      <p:bldP spid="20" grpId="0"/>
      <p:bldP spid="22" grpId="0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Ảnh 5">
            <a:extLst>
              <a:ext uri="{FF2B5EF4-FFF2-40B4-BE49-F238E27FC236}">
                <a16:creationId xmlns:a16="http://schemas.microsoft.com/office/drawing/2014/main" xmlns="" id="{D2586C26-1CC5-4D40-9E34-F1A950653E4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1" y="8256454"/>
            <a:ext cx="4857748" cy="3957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 descr="Kết quả hình ảnh cho quay số">
            <a:extLst>
              <a:ext uri="{FF2B5EF4-FFF2-40B4-BE49-F238E27FC236}">
                <a16:creationId xmlns:a16="http://schemas.microsoft.com/office/drawing/2014/main" xmlns="" id="{9ABF2A57-3EFE-42DC-A455-743A5A47F9B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7642874"/>
            <a:ext cx="4571998" cy="42865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Ảnh 7">
            <a:extLst>
              <a:ext uri="{FF2B5EF4-FFF2-40B4-BE49-F238E27FC236}">
                <a16:creationId xmlns:a16="http://schemas.microsoft.com/office/drawing/2014/main" xmlns="" id="{A78CAD82-27CA-4B72-B7B0-9120E1320BF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0" y="8043680"/>
            <a:ext cx="3581400" cy="355702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Ảnh 6">
            <a:extLst>
              <a:ext uri="{FF2B5EF4-FFF2-40B4-BE49-F238E27FC236}">
                <a16:creationId xmlns:a16="http://schemas.microsoft.com/office/drawing/2014/main" xmlns="" id="{219C355F-9C80-4AED-851E-7DCD195A8990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756" y="8096857"/>
            <a:ext cx="4876800" cy="383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54">
            <a:extLst>
              <a:ext uri="{FF2B5EF4-FFF2-40B4-BE49-F238E27FC236}">
                <a16:creationId xmlns:a16="http://schemas.microsoft.com/office/drawing/2014/main" xmlns="" id="{AB0D602C-454C-458F-BE02-0104E89384AC}"/>
              </a:ext>
            </a:extLst>
          </p:cNvPr>
          <p:cNvGrpSpPr/>
          <p:nvPr/>
        </p:nvGrpSpPr>
        <p:grpSpPr>
          <a:xfrm>
            <a:off x="566880" y="3366219"/>
            <a:ext cx="21726239" cy="2599925"/>
            <a:chOff x="1268078" y="3405486"/>
            <a:chExt cx="22469068" cy="1992085"/>
          </a:xfrm>
        </p:grpSpPr>
        <p:sp>
          <p:nvSpPr>
            <p:cNvPr id="32" name="Rounded Rectangle 61">
              <a:extLst>
                <a:ext uri="{FF2B5EF4-FFF2-40B4-BE49-F238E27FC236}">
                  <a16:creationId xmlns:a16="http://schemas.microsoft.com/office/drawing/2014/main" xmlns="" id="{3032F8EC-AB1A-476F-8A6C-98116ECAF9D1}"/>
                </a:ext>
              </a:extLst>
            </p:cNvPr>
            <p:cNvSpPr/>
            <p:nvPr/>
          </p:nvSpPr>
          <p:spPr>
            <a:xfrm>
              <a:off x="1268079" y="3790951"/>
              <a:ext cx="2246906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7">
              <a:extLst>
                <a:ext uri="{FF2B5EF4-FFF2-40B4-BE49-F238E27FC236}">
                  <a16:creationId xmlns:a16="http://schemas.microsoft.com/office/drawing/2014/main" xmlns="" id="{077EE2C7-FBDF-4771-B561-89BE0947627E}"/>
                </a:ext>
              </a:extLst>
            </p:cNvPr>
            <p:cNvGrpSpPr/>
            <p:nvPr/>
          </p:nvGrpSpPr>
          <p:grpSpPr>
            <a:xfrm>
              <a:off x="1268078" y="3405486"/>
              <a:ext cx="4518070" cy="940513"/>
              <a:chOff x="1311958" y="3405486"/>
              <a:chExt cx="4518070" cy="940513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xmlns="" id="{C2344E18-1BC6-413B-9924-3F1A27BB26B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14419" y="2078048"/>
                <a:ext cx="793396" cy="367688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13765101-77EC-45F1-9F77-0B9ECECB5AA2}"/>
                  </a:ext>
                </a:extLst>
              </p:cNvPr>
              <p:cNvSpPr txBox="1"/>
              <p:nvPr/>
            </p:nvSpPr>
            <p:spPr>
              <a:xfrm>
                <a:off x="2342600" y="3678014"/>
                <a:ext cx="3487428" cy="488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36" name="Group 70">
                <a:extLst>
                  <a:ext uri="{FF2B5EF4-FFF2-40B4-BE49-F238E27FC236}">
                    <a16:creationId xmlns:a16="http://schemas.microsoft.com/office/drawing/2014/main" xmlns="" id="{B631FE9A-8A6D-4421-8C51-89D874D9CB21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xmlns="" id="{449FE21E-3FE4-408D-9997-FA7941E729C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 13">
                  <a:extLst>
                    <a:ext uri="{FF2B5EF4-FFF2-40B4-BE49-F238E27FC236}">
                      <a16:creationId xmlns:a16="http://schemas.microsoft.com/office/drawing/2014/main" xmlns="" id="{02E1F342-6C49-4581-A08D-079D823C42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4">
                  <a:extLst>
                    <a:ext uri="{FF2B5EF4-FFF2-40B4-BE49-F238E27FC236}">
                      <a16:creationId xmlns:a16="http://schemas.microsoft.com/office/drawing/2014/main" xmlns="" id="{05865C6E-448A-4C9C-9571-81EBAE76AE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5">
                  <a:extLst>
                    <a:ext uri="{FF2B5EF4-FFF2-40B4-BE49-F238E27FC236}">
                      <a16:creationId xmlns:a16="http://schemas.microsoft.com/office/drawing/2014/main" xmlns="" id="{9A4C225B-6D90-4C9E-89D2-500DC467C0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6">
                  <a:extLst>
                    <a:ext uri="{FF2B5EF4-FFF2-40B4-BE49-F238E27FC236}">
                      <a16:creationId xmlns:a16="http://schemas.microsoft.com/office/drawing/2014/main" xmlns="" id="{8A3711F6-2B2D-4AE7-95FE-812F8129A3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7">
                  <a:extLst>
                    <a:ext uri="{FF2B5EF4-FFF2-40B4-BE49-F238E27FC236}">
                      <a16:creationId xmlns:a16="http://schemas.microsoft.com/office/drawing/2014/main" xmlns="" id="{8B0E18B6-A54C-491A-9FCD-128201994B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18">
                  <a:extLst>
                    <a:ext uri="{FF2B5EF4-FFF2-40B4-BE49-F238E27FC236}">
                      <a16:creationId xmlns:a16="http://schemas.microsoft.com/office/drawing/2014/main" xmlns="" id="{01C250E7-82F5-494B-96B5-AEE3A1E09B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19">
                  <a:extLst>
                    <a:ext uri="{FF2B5EF4-FFF2-40B4-BE49-F238E27FC236}">
                      <a16:creationId xmlns:a16="http://schemas.microsoft.com/office/drawing/2014/main" xmlns="" id="{4A579B81-298D-4ACA-8F92-3614008E44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="" id="{AE72F082-063D-4E5E-AA61-33617A3720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1">
                  <a:extLst>
                    <a:ext uri="{FF2B5EF4-FFF2-40B4-BE49-F238E27FC236}">
                      <a16:creationId xmlns:a16="http://schemas.microsoft.com/office/drawing/2014/main" xmlns="" id="{9EB63DA2-CA2B-4410-A139-6E9025DB81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2">
                  <a:extLst>
                    <a:ext uri="{FF2B5EF4-FFF2-40B4-BE49-F238E27FC236}">
                      <a16:creationId xmlns:a16="http://schemas.microsoft.com/office/drawing/2014/main" xmlns="" id="{5ED8D818-C519-444B-84DB-9D255C60E8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3">
                  <a:extLst>
                    <a:ext uri="{FF2B5EF4-FFF2-40B4-BE49-F238E27FC236}">
                      <a16:creationId xmlns:a16="http://schemas.microsoft.com/office/drawing/2014/main" xmlns="" id="{587CED78-C030-4CEC-9586-CF39EAFD99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4">
                  <a:extLst>
                    <a:ext uri="{FF2B5EF4-FFF2-40B4-BE49-F238E27FC236}">
                      <a16:creationId xmlns:a16="http://schemas.microsoft.com/office/drawing/2014/main" xmlns="" id="{FFF4CE6C-C803-4080-8E8D-1FBA9714F1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5">
                  <a:extLst>
                    <a:ext uri="{FF2B5EF4-FFF2-40B4-BE49-F238E27FC236}">
                      <a16:creationId xmlns:a16="http://schemas.microsoft.com/office/drawing/2014/main" xmlns="" id="{55E3F65C-20FB-43BE-94EF-720EBCC8F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6">
                  <a:extLst>
                    <a:ext uri="{FF2B5EF4-FFF2-40B4-BE49-F238E27FC236}">
                      <a16:creationId xmlns:a16="http://schemas.microsoft.com/office/drawing/2014/main" xmlns="" id="{59DB1300-E658-4C8D-AA81-889017660C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7">
                  <a:extLst>
                    <a:ext uri="{FF2B5EF4-FFF2-40B4-BE49-F238E27FC236}">
                      <a16:creationId xmlns:a16="http://schemas.microsoft.com/office/drawing/2014/main" xmlns="" id="{69B4F434-606C-4149-A193-00ABF741F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8">
                  <a:extLst>
                    <a:ext uri="{FF2B5EF4-FFF2-40B4-BE49-F238E27FC236}">
                      <a16:creationId xmlns:a16="http://schemas.microsoft.com/office/drawing/2014/main" xmlns="" id="{DCA14511-079E-4A2E-8819-E82A1CD0C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9">
                  <a:extLst>
                    <a:ext uri="{FF2B5EF4-FFF2-40B4-BE49-F238E27FC236}">
                      <a16:creationId xmlns:a16="http://schemas.microsoft.com/office/drawing/2014/main" xmlns="" id="{88CB1BFA-2EA9-41BA-974B-C0A4966496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0">
                  <a:extLst>
                    <a:ext uri="{FF2B5EF4-FFF2-40B4-BE49-F238E27FC236}">
                      <a16:creationId xmlns:a16="http://schemas.microsoft.com/office/drawing/2014/main" xmlns="" id="{44255B97-18D0-408F-9FEA-471FF6793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1">
                  <a:extLst>
                    <a:ext uri="{FF2B5EF4-FFF2-40B4-BE49-F238E27FC236}">
                      <a16:creationId xmlns:a16="http://schemas.microsoft.com/office/drawing/2014/main" xmlns="" id="{C02BACFA-639F-4578-97B9-BFBD331F4F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2">
                  <a:extLst>
                    <a:ext uri="{FF2B5EF4-FFF2-40B4-BE49-F238E27FC236}">
                      <a16:creationId xmlns:a16="http://schemas.microsoft.com/office/drawing/2014/main" xmlns="" id="{C8175D0C-673A-49D1-B5FC-0623608919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33">
                  <a:extLst>
                    <a:ext uri="{FF2B5EF4-FFF2-40B4-BE49-F238E27FC236}">
                      <a16:creationId xmlns:a16="http://schemas.microsoft.com/office/drawing/2014/main" xmlns="" id="{CE41DC70-7C97-491C-81D6-16AFAAB05E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4">
                  <a:extLst>
                    <a:ext uri="{FF2B5EF4-FFF2-40B4-BE49-F238E27FC236}">
                      <a16:creationId xmlns:a16="http://schemas.microsoft.com/office/drawing/2014/main" xmlns="" id="{69D736FA-DE06-4248-A32C-C3FD05AF46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5">
                  <a:extLst>
                    <a:ext uri="{FF2B5EF4-FFF2-40B4-BE49-F238E27FC236}">
                      <a16:creationId xmlns:a16="http://schemas.microsoft.com/office/drawing/2014/main" xmlns="" id="{B6FBF170-B51B-47BC-B9F6-9A4861936F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6">
                  <a:extLst>
                    <a:ext uri="{FF2B5EF4-FFF2-40B4-BE49-F238E27FC236}">
                      <a16:creationId xmlns:a16="http://schemas.microsoft.com/office/drawing/2014/main" xmlns="" id="{5109460D-AC20-45DB-A9FA-A8858A08C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xmlns="" id="{C88F034D-B69A-4246-B237-3330A4FBF20D}"/>
              </a:ext>
            </a:extLst>
          </p:cNvPr>
          <p:cNvSpPr/>
          <p:nvPr/>
        </p:nvSpPr>
        <p:spPr>
          <a:xfrm>
            <a:off x="1905000" y="4958644"/>
            <a:ext cx="21310254" cy="769425"/>
          </a:xfrm>
          <a:prstGeom prst="rect">
            <a:avLst/>
          </a:prstGeom>
        </p:spPr>
        <p:txBody>
          <a:bodyPr wrap="square" lIns="91427" tIns="45712" rIns="91427" bIns="45712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ử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ế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r>
              <a:rPr lang="en-US" sz="4400" dirty="0">
                <a:latin typeface="Times New Roman"/>
                <a:ea typeface="MS Mincho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31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7"/>
            <a:ext cx="10752008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 DẪN VỀ 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65906" y="3657600"/>
            <a:ext cx="20136894" cy="444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ổ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CHUẨN BỊ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II: TÍNH CHẤT CỦA XÁC SUẤT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II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CÁC BIẾN CỐ ĐỘC LẬP, CÔNG THỨC NHÂN XÁC SUẤT.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1, 2, 3, 4, 5 (SGK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74) </a:t>
            </a:r>
          </a:p>
          <a:p>
            <a:pPr marL="571500" indent="-57150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45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10">
            <a:extLst>
              <a:ext uri="{FF2B5EF4-FFF2-40B4-BE49-F238E27FC236}">
                <a16:creationId xmlns:a16="http://schemas.microsoft.com/office/drawing/2014/main" xmlns="" id="{B1D621D8-A5DE-4623-BCFF-71C52F115723}"/>
              </a:ext>
            </a:extLst>
          </p:cNvPr>
          <p:cNvGrpSpPr/>
          <p:nvPr/>
        </p:nvGrpSpPr>
        <p:grpSpPr>
          <a:xfrm>
            <a:off x="1328881" y="5943600"/>
            <a:ext cx="21726238" cy="4401513"/>
            <a:chOff x="1270511" y="5867400"/>
            <a:chExt cx="17895924" cy="3879158"/>
          </a:xfrm>
        </p:grpSpPr>
        <p:sp>
          <p:nvSpPr>
            <p:cNvPr id="27" name="Rounded Rectangle 52">
              <a:extLst>
                <a:ext uri="{FF2B5EF4-FFF2-40B4-BE49-F238E27FC236}">
                  <a16:creationId xmlns:a16="http://schemas.microsoft.com/office/drawing/2014/main" xmlns="" id="{88CB1A51-696D-4902-BA13-7B287EBEF647}"/>
                </a:ext>
              </a:extLst>
            </p:cNvPr>
            <p:cNvSpPr/>
            <p:nvPr/>
          </p:nvSpPr>
          <p:spPr>
            <a:xfrm>
              <a:off x="1272211" y="6139012"/>
              <a:ext cx="17894224" cy="36075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28" name="Group 60">
              <a:extLst>
                <a:ext uri="{FF2B5EF4-FFF2-40B4-BE49-F238E27FC236}">
                  <a16:creationId xmlns:a16="http://schemas.microsoft.com/office/drawing/2014/main" xmlns="" id="{8A004294-510E-4CA1-ABB8-66473435C376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9" name="Freeform 20">
                <a:extLst>
                  <a:ext uri="{FF2B5EF4-FFF2-40B4-BE49-F238E27FC236}">
                    <a16:creationId xmlns:a16="http://schemas.microsoft.com/office/drawing/2014/main" xmlns="" id="{4E8450E8-D35F-4870-B740-0A8B268FB49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3632BF58-AE50-4FE3-8853-A84455213DCE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1876546" cy="67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Round Diagonal Corner Rectangle 58">
                <a:extLst>
                  <a:ext uri="{FF2B5EF4-FFF2-40B4-BE49-F238E27FC236}">
                    <a16:creationId xmlns:a16="http://schemas.microsoft.com/office/drawing/2014/main" xmlns="" id="{CE3A6923-DC87-4662-B1B3-EAE79E69830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xmlns="" id="{70EA59F5-1D2F-41AA-ABB0-7EB1E49D5D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33" name="Group 54">
            <a:extLst>
              <a:ext uri="{FF2B5EF4-FFF2-40B4-BE49-F238E27FC236}">
                <a16:creationId xmlns:a16="http://schemas.microsoft.com/office/drawing/2014/main" xmlns="" id="{22FEE518-10A3-4872-840B-ED396B93F3FA}"/>
              </a:ext>
            </a:extLst>
          </p:cNvPr>
          <p:cNvGrpSpPr/>
          <p:nvPr/>
        </p:nvGrpSpPr>
        <p:grpSpPr>
          <a:xfrm>
            <a:off x="1331043" y="2237191"/>
            <a:ext cx="21726239" cy="2523086"/>
            <a:chOff x="1268078" y="3405486"/>
            <a:chExt cx="22469068" cy="2187825"/>
          </a:xfrm>
        </p:grpSpPr>
        <p:sp>
          <p:nvSpPr>
            <p:cNvPr id="34" name="Rounded Rectangle 61">
              <a:extLst>
                <a:ext uri="{FF2B5EF4-FFF2-40B4-BE49-F238E27FC236}">
                  <a16:creationId xmlns:a16="http://schemas.microsoft.com/office/drawing/2014/main" xmlns="" id="{BA0D1303-4418-4446-9897-E9A1FE88DD69}"/>
                </a:ext>
              </a:extLst>
            </p:cNvPr>
            <p:cNvSpPr/>
            <p:nvPr/>
          </p:nvSpPr>
          <p:spPr>
            <a:xfrm>
              <a:off x="1268079" y="3790951"/>
              <a:ext cx="22469067" cy="18023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67">
              <a:extLst>
                <a:ext uri="{FF2B5EF4-FFF2-40B4-BE49-F238E27FC236}">
                  <a16:creationId xmlns:a16="http://schemas.microsoft.com/office/drawing/2014/main" xmlns="" id="{7A6B0424-AAA1-4855-9EE4-4477CBA86515}"/>
                </a:ext>
              </a:extLst>
            </p:cNvPr>
            <p:cNvGrpSpPr/>
            <p:nvPr/>
          </p:nvGrpSpPr>
          <p:grpSpPr>
            <a:xfrm>
              <a:off x="1268078" y="3405486"/>
              <a:ext cx="4457301" cy="940513"/>
              <a:chOff x="1311958" y="3405486"/>
              <a:chExt cx="4457301" cy="940513"/>
            </a:xfrm>
          </p:grpSpPr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xmlns="" id="{5974BB58-573B-4400-9319-92E904AD938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14419" y="2078048"/>
                <a:ext cx="793396" cy="367688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E9CD0F89-6CD3-4BCD-BB74-547AE3A260FC}"/>
                  </a:ext>
                </a:extLst>
              </p:cNvPr>
              <p:cNvSpPr txBox="1"/>
              <p:nvPr/>
            </p:nvSpPr>
            <p:spPr>
              <a:xfrm>
                <a:off x="2281831" y="3516379"/>
                <a:ext cx="3487428" cy="4700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38" name="Group 70">
                <a:extLst>
                  <a:ext uri="{FF2B5EF4-FFF2-40B4-BE49-F238E27FC236}">
                    <a16:creationId xmlns:a16="http://schemas.microsoft.com/office/drawing/2014/main" xmlns="" id="{8AB44A17-E931-4CB5-A0D7-54A38F1CB09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xmlns="" id="{F8B324EC-94F4-40C1-AF95-BCBCA99A740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13">
                  <a:extLst>
                    <a:ext uri="{FF2B5EF4-FFF2-40B4-BE49-F238E27FC236}">
                      <a16:creationId xmlns:a16="http://schemas.microsoft.com/office/drawing/2014/main" xmlns="" id="{92687819-E000-4121-B214-00EC481377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4">
                  <a:extLst>
                    <a:ext uri="{FF2B5EF4-FFF2-40B4-BE49-F238E27FC236}">
                      <a16:creationId xmlns:a16="http://schemas.microsoft.com/office/drawing/2014/main" xmlns="" id="{BF365944-3261-48C2-BE1A-54E67477A1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5">
                  <a:extLst>
                    <a:ext uri="{FF2B5EF4-FFF2-40B4-BE49-F238E27FC236}">
                      <a16:creationId xmlns:a16="http://schemas.microsoft.com/office/drawing/2014/main" xmlns="" id="{2348B7F0-78D9-4295-94B2-489CF5688B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6">
                  <a:extLst>
                    <a:ext uri="{FF2B5EF4-FFF2-40B4-BE49-F238E27FC236}">
                      <a16:creationId xmlns:a16="http://schemas.microsoft.com/office/drawing/2014/main" xmlns="" id="{1662C873-4B6F-4856-B5EF-7B362BACF1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17">
                  <a:extLst>
                    <a:ext uri="{FF2B5EF4-FFF2-40B4-BE49-F238E27FC236}">
                      <a16:creationId xmlns:a16="http://schemas.microsoft.com/office/drawing/2014/main" xmlns="" id="{5211B695-00E5-43E8-ABDB-5A275565DA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18">
                  <a:extLst>
                    <a:ext uri="{FF2B5EF4-FFF2-40B4-BE49-F238E27FC236}">
                      <a16:creationId xmlns:a16="http://schemas.microsoft.com/office/drawing/2014/main" xmlns="" id="{5AAC75A8-5BF9-402D-9161-8FCF9952BA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9">
                  <a:extLst>
                    <a:ext uri="{FF2B5EF4-FFF2-40B4-BE49-F238E27FC236}">
                      <a16:creationId xmlns:a16="http://schemas.microsoft.com/office/drawing/2014/main" xmlns="" id="{74931DB9-2E68-4083-9493-958ACF5ACC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="" id="{354DB727-80A1-4465-A25B-A898A63785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1">
                  <a:extLst>
                    <a:ext uri="{FF2B5EF4-FFF2-40B4-BE49-F238E27FC236}">
                      <a16:creationId xmlns:a16="http://schemas.microsoft.com/office/drawing/2014/main" xmlns="" id="{E90D7730-91AE-4505-A4A8-A4BC8002AF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2">
                  <a:extLst>
                    <a:ext uri="{FF2B5EF4-FFF2-40B4-BE49-F238E27FC236}">
                      <a16:creationId xmlns:a16="http://schemas.microsoft.com/office/drawing/2014/main" xmlns="" id="{006AC017-6521-47B6-B452-7CECD4C1E8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3">
                  <a:extLst>
                    <a:ext uri="{FF2B5EF4-FFF2-40B4-BE49-F238E27FC236}">
                      <a16:creationId xmlns:a16="http://schemas.microsoft.com/office/drawing/2014/main" xmlns="" id="{50C41073-089C-4153-9BC0-5FC7E44630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xmlns="" id="{F960C23D-811D-4DB3-B6E5-9FAA5FFFA2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5">
                  <a:extLst>
                    <a:ext uri="{FF2B5EF4-FFF2-40B4-BE49-F238E27FC236}">
                      <a16:creationId xmlns:a16="http://schemas.microsoft.com/office/drawing/2014/main" xmlns="" id="{D8E21C42-9001-43AE-9B36-14CA6239FE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6">
                  <a:extLst>
                    <a:ext uri="{FF2B5EF4-FFF2-40B4-BE49-F238E27FC236}">
                      <a16:creationId xmlns:a16="http://schemas.microsoft.com/office/drawing/2014/main" xmlns="" id="{0CF7A497-7108-4E96-A7AD-7056772D37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7">
                  <a:extLst>
                    <a:ext uri="{FF2B5EF4-FFF2-40B4-BE49-F238E27FC236}">
                      <a16:creationId xmlns:a16="http://schemas.microsoft.com/office/drawing/2014/main" xmlns="" id="{075D6248-CE23-4D25-BDF6-A8B68AE3A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8">
                  <a:extLst>
                    <a:ext uri="{FF2B5EF4-FFF2-40B4-BE49-F238E27FC236}">
                      <a16:creationId xmlns:a16="http://schemas.microsoft.com/office/drawing/2014/main" xmlns="" id="{959564BD-4CDE-48A8-B122-FC42E9F39C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9">
                  <a:extLst>
                    <a:ext uri="{FF2B5EF4-FFF2-40B4-BE49-F238E27FC236}">
                      <a16:creationId xmlns:a16="http://schemas.microsoft.com/office/drawing/2014/main" xmlns="" id="{D58F2C17-98AB-420C-9AD0-975BA1D9A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0">
                  <a:extLst>
                    <a:ext uri="{FF2B5EF4-FFF2-40B4-BE49-F238E27FC236}">
                      <a16:creationId xmlns:a16="http://schemas.microsoft.com/office/drawing/2014/main" xmlns="" id="{042823FF-614E-4950-82D2-2542212327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1">
                  <a:extLst>
                    <a:ext uri="{FF2B5EF4-FFF2-40B4-BE49-F238E27FC236}">
                      <a16:creationId xmlns:a16="http://schemas.microsoft.com/office/drawing/2014/main" xmlns="" id="{E7A13814-F09B-4C9C-B8E4-75EA39CF43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2">
                  <a:extLst>
                    <a:ext uri="{FF2B5EF4-FFF2-40B4-BE49-F238E27FC236}">
                      <a16:creationId xmlns:a16="http://schemas.microsoft.com/office/drawing/2014/main" xmlns="" id="{66AE9718-BD30-498B-A4EC-FB2580028E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3">
                  <a:extLst>
                    <a:ext uri="{FF2B5EF4-FFF2-40B4-BE49-F238E27FC236}">
                      <a16:creationId xmlns:a16="http://schemas.microsoft.com/office/drawing/2014/main" xmlns="" id="{65BAF02A-FECD-4176-B56A-CDCD8FF0D5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34">
                  <a:extLst>
                    <a:ext uri="{FF2B5EF4-FFF2-40B4-BE49-F238E27FC236}">
                      <a16:creationId xmlns:a16="http://schemas.microsoft.com/office/drawing/2014/main" xmlns="" id="{EB3199B8-B610-4A4C-828B-BDED21EDE6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5">
                  <a:extLst>
                    <a:ext uri="{FF2B5EF4-FFF2-40B4-BE49-F238E27FC236}">
                      <a16:creationId xmlns:a16="http://schemas.microsoft.com/office/drawing/2014/main" xmlns="" id="{40045FA8-5D85-4131-B391-006EECDE76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xmlns="" id="{BFF24785-6FDD-4CA9-9148-670BF3C936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9AC7EF88-AB67-45B1-9BA3-0A4E95244F78}"/>
              </a:ext>
            </a:extLst>
          </p:cNvPr>
          <p:cNvSpPr/>
          <p:nvPr/>
        </p:nvSpPr>
        <p:spPr>
          <a:xfrm>
            <a:off x="2078242" y="3313743"/>
            <a:ext cx="21310254" cy="1446534"/>
          </a:xfrm>
          <a:prstGeom prst="rect">
            <a:avLst/>
          </a:prstGeom>
        </p:spPr>
        <p:txBody>
          <a:bodyPr wrap="square" lIns="91427" tIns="45712" rIns="91427" bIns="45712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H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4EF392F8-522E-4E72-A074-413A059993AB}"/>
                  </a:ext>
                </a:extLst>
              </p:cNvPr>
              <p:cNvSpPr txBox="1"/>
              <p:nvPr/>
            </p:nvSpPr>
            <p:spPr>
              <a:xfrm>
                <a:off x="2157050" y="7565958"/>
                <a:ext cx="20371832" cy="2471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≈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𝟓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EF392F8-522E-4E72-A074-413A05999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050" y="7565958"/>
                <a:ext cx="20371832" cy="2471510"/>
              </a:xfrm>
              <a:prstGeom prst="rect">
                <a:avLst/>
              </a:prstGeom>
              <a:blipFill>
                <a:blip r:embed="rId2"/>
                <a:stretch>
                  <a:fillRect l="-1227" t="-5172" b="-3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28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spd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utoUpdateAnimBg="0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54">
            <a:extLst>
              <a:ext uri="{FF2B5EF4-FFF2-40B4-BE49-F238E27FC236}">
                <a16:creationId xmlns:a16="http://schemas.microsoft.com/office/drawing/2014/main" xmlns="" id="{BF1CD1CA-F8CE-4E0B-83EB-124B9941719B}"/>
              </a:ext>
            </a:extLst>
          </p:cNvPr>
          <p:cNvGrpSpPr/>
          <p:nvPr/>
        </p:nvGrpSpPr>
        <p:grpSpPr>
          <a:xfrm>
            <a:off x="1078504" y="2209800"/>
            <a:ext cx="22226991" cy="4257135"/>
            <a:chOff x="1268078" y="3405486"/>
            <a:chExt cx="22986941" cy="3691458"/>
          </a:xfrm>
        </p:grpSpPr>
        <p:sp>
          <p:nvSpPr>
            <p:cNvPr id="66" name="Rounded Rectangle 61">
              <a:extLst>
                <a:ext uri="{FF2B5EF4-FFF2-40B4-BE49-F238E27FC236}">
                  <a16:creationId xmlns:a16="http://schemas.microsoft.com/office/drawing/2014/main" xmlns="" id="{5C36004E-26C8-4CDE-9C31-8705A790AF93}"/>
                </a:ext>
              </a:extLst>
            </p:cNvPr>
            <p:cNvSpPr/>
            <p:nvPr/>
          </p:nvSpPr>
          <p:spPr>
            <a:xfrm>
              <a:off x="1268079" y="3790951"/>
              <a:ext cx="22986940" cy="330599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7" name="Group 67">
              <a:extLst>
                <a:ext uri="{FF2B5EF4-FFF2-40B4-BE49-F238E27FC236}">
                  <a16:creationId xmlns:a16="http://schemas.microsoft.com/office/drawing/2014/main" xmlns="" id="{B147BCFD-AEF9-4BBE-86E7-2F41D0A6D828}"/>
                </a:ext>
              </a:extLst>
            </p:cNvPr>
            <p:cNvGrpSpPr/>
            <p:nvPr/>
          </p:nvGrpSpPr>
          <p:grpSpPr>
            <a:xfrm>
              <a:off x="1268078" y="3405486"/>
              <a:ext cx="4457301" cy="940513"/>
              <a:chOff x="1311958" y="3405486"/>
              <a:chExt cx="4457301" cy="940513"/>
            </a:xfrm>
          </p:grpSpPr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xmlns="" id="{720F3D7D-0929-47D2-BF46-BA506D17C6D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14419" y="2078048"/>
                <a:ext cx="793396" cy="367688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xmlns="" id="{B0D214CE-1C0D-420E-BE74-CDAB507E6E92}"/>
                  </a:ext>
                </a:extLst>
              </p:cNvPr>
              <p:cNvSpPr txBox="1"/>
              <p:nvPr/>
            </p:nvSpPr>
            <p:spPr>
              <a:xfrm>
                <a:off x="2281831" y="3516379"/>
                <a:ext cx="3487428" cy="667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xmlns="" id="{0E83A158-4CFA-436D-A24C-38B7DCCACB9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xmlns="" id="{13220DFD-889F-4D48-9D78-75BE7F5DD6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Freeform 13">
                  <a:extLst>
                    <a:ext uri="{FF2B5EF4-FFF2-40B4-BE49-F238E27FC236}">
                      <a16:creationId xmlns:a16="http://schemas.microsoft.com/office/drawing/2014/main" xmlns="" id="{F5151134-2FC4-4BB1-9DEB-9B5418B33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xmlns="" id="{D3A08D51-5C00-4AE5-AFA5-95EBAFEA5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xmlns="" id="{759414CA-400E-4F79-9536-8706880DB2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xmlns="" id="{F013B11A-665C-44E5-813E-9314EC91C6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xmlns="" id="{2C9EFBEC-9783-45EB-90ED-9CD19907C25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xmlns="" id="{67267F34-CCE1-4BE1-9682-0ACAEDB2EE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xmlns="" id="{19C4852E-2BDA-40D6-A477-0693BC1527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xmlns="" id="{5B7B26F6-D00D-470A-A9D8-87F2164F73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xmlns="" id="{1ED9CE06-4F31-48BF-A261-746199D305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xmlns="" id="{D46B2663-BB10-4CB6-AF8D-6DE16AF929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xmlns="" id="{DB339D4E-3E73-4D5D-8236-7B25CFF3A8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xmlns="" id="{9F577F59-F1C8-4AF1-BCD6-2E31AED1CE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xmlns="" id="{EACB935D-EF91-4332-B53B-6212EE95B6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xmlns="" id="{FF76E1EF-62E5-4A45-9C26-5E39764F39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xmlns="" id="{FB3B0AE0-3822-4583-AB49-73691B50E0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xmlns="" id="{703BD2A4-E352-44B6-805B-7C089E3A9F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xmlns="" id="{9FC14DAB-412C-4AF1-A083-3FDAE13C28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xmlns="" id="{C4FC2AC3-2289-44F9-B4EB-647A1CB9F8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xmlns="" id="{ED052F7D-4640-4517-A40C-00713A32C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xmlns="" id="{54C4FBED-CF41-485B-9E67-AA51390E79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xmlns="" id="{545E7F69-E74D-4E16-AB47-D539FEA046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xmlns="" id="{7CB2CE50-DF74-4C4D-B7DC-7FC9F9A03C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xmlns="" id="{D7BC03B8-541A-4CA7-BEC6-AEF6ED77CD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xmlns="" id="{3BDC7DB3-EE49-4D7B-B1B9-C1F3C49C36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6" name="Group 10">
            <a:extLst>
              <a:ext uri="{FF2B5EF4-FFF2-40B4-BE49-F238E27FC236}">
                <a16:creationId xmlns:a16="http://schemas.microsoft.com/office/drawing/2014/main" xmlns="" id="{B1D621D8-A5DE-4623-BCFF-71C52F115723}"/>
              </a:ext>
            </a:extLst>
          </p:cNvPr>
          <p:cNvGrpSpPr/>
          <p:nvPr/>
        </p:nvGrpSpPr>
        <p:grpSpPr>
          <a:xfrm>
            <a:off x="1078504" y="7208171"/>
            <a:ext cx="22299244" cy="4764013"/>
            <a:chOff x="1270511" y="5884230"/>
            <a:chExt cx="17895924" cy="4410742"/>
          </a:xfrm>
        </p:grpSpPr>
        <p:sp>
          <p:nvSpPr>
            <p:cNvPr id="27" name="Rounded Rectangle 52">
              <a:extLst>
                <a:ext uri="{FF2B5EF4-FFF2-40B4-BE49-F238E27FC236}">
                  <a16:creationId xmlns:a16="http://schemas.microsoft.com/office/drawing/2014/main" xmlns="" id="{88CB1A51-696D-4902-BA13-7B287EBEF647}"/>
                </a:ext>
              </a:extLst>
            </p:cNvPr>
            <p:cNvSpPr/>
            <p:nvPr/>
          </p:nvSpPr>
          <p:spPr>
            <a:xfrm>
              <a:off x="1272211" y="6139012"/>
              <a:ext cx="17894224" cy="41559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8" name="Group 60">
              <a:extLst>
                <a:ext uri="{FF2B5EF4-FFF2-40B4-BE49-F238E27FC236}">
                  <a16:creationId xmlns:a16="http://schemas.microsoft.com/office/drawing/2014/main" xmlns="" id="{8A004294-510E-4CA1-ABB8-66473435C376}"/>
                </a:ext>
              </a:extLst>
            </p:cNvPr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29" name="Freeform 20">
                <a:extLst>
                  <a:ext uri="{FF2B5EF4-FFF2-40B4-BE49-F238E27FC236}">
                    <a16:creationId xmlns:a16="http://schemas.microsoft.com/office/drawing/2014/main" xmlns="" id="{4E8450E8-D35F-4870-B740-0A8B268FB49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3632BF58-AE50-4FE3-8853-A84455213DCE}"/>
                  </a:ext>
                </a:extLst>
              </p:cNvPr>
              <p:cNvSpPr txBox="1"/>
              <p:nvPr/>
            </p:nvSpPr>
            <p:spPr>
              <a:xfrm>
                <a:off x="2380295" y="6343931"/>
                <a:ext cx="1828326" cy="6079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Round Diagonal Corner Rectangle 58">
                <a:extLst>
                  <a:ext uri="{FF2B5EF4-FFF2-40B4-BE49-F238E27FC236}">
                    <a16:creationId xmlns:a16="http://schemas.microsoft.com/office/drawing/2014/main" xmlns="" id="{CE3A6923-DC87-4662-B1B3-EAE79E69830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xmlns="" id="{70EA59F5-1D2F-41AA-ABB0-7EB1E49D5D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9AC7EF88-AB67-45B1-9BA3-0A4E95244F78}"/>
              </a:ext>
            </a:extLst>
          </p:cNvPr>
          <p:cNvSpPr/>
          <p:nvPr/>
        </p:nvSpPr>
        <p:spPr>
          <a:xfrm>
            <a:off x="2131036" y="3387298"/>
            <a:ext cx="21310254" cy="2800751"/>
          </a:xfrm>
          <a:prstGeom prst="rect">
            <a:avLst/>
          </a:prstGeom>
        </p:spPr>
        <p:txBody>
          <a:bodyPr wrap="square" lIns="91427" tIns="45712" rIns="91427" bIns="45712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con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úc sắc cân đối đồng chất một 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cố A: “Con súc sắc 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 mặt chẵn chấm”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“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 súc sắc xuất hiện mặt  chấ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”.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4EF392F8-522E-4E72-A074-413A059993AB}"/>
                  </a:ext>
                </a:extLst>
              </p:cNvPr>
              <p:cNvSpPr txBox="1"/>
              <p:nvPr/>
            </p:nvSpPr>
            <p:spPr>
              <a:xfrm>
                <a:off x="2677022" y="8067404"/>
                <a:ext cx="22299245" cy="3778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m:rPr>
                        <m:nor/>
                      </m:rPr>
                      <a:rPr lang="fr-FR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r>
                      <m:rPr>
                        <m:nor/>
                      </m:rPr>
                      <a:rPr lang="en-US" sz="44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m:rPr>
                        <m:nor/>
                      </m:rPr>
                      <a:rPr lang="fr-FR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r>
                      <m:rPr>
                        <m:nor/>
                      </m:rPr>
                      <a:rPr lang="fr-FR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m:rPr>
                        <m:nor/>
                      </m:rPr>
                      <a:rPr lang="fr-FR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r>
                      <m:rPr>
                        <m:nor/>
                      </m:rPr>
                      <a:rPr lang="fr-FR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fr-F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%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EF392F8-522E-4E72-A074-413A05999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022" y="8067404"/>
                <a:ext cx="22299245" cy="3778791"/>
              </a:xfrm>
              <a:prstGeom prst="rect">
                <a:avLst/>
              </a:prstGeom>
              <a:blipFill>
                <a:blip r:embed="rId2"/>
                <a:stretch>
                  <a:fillRect l="-1093" t="-3387" b="-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58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Title 2">
            <a:extLst>
              <a:ext uri="{FF2B5EF4-FFF2-40B4-BE49-F238E27FC236}">
                <a16:creationId xmlns:a16="http://schemas.microsoft.com/office/drawing/2014/main" xmlns="" id="{E1547AE8-4558-4AF2-A0EA-144A90F0DF89}"/>
              </a:ext>
            </a:extLst>
          </p:cNvPr>
          <p:cNvSpPr txBox="1">
            <a:spLocks/>
          </p:cNvSpPr>
          <p:nvPr/>
        </p:nvSpPr>
        <p:spPr bwMode="black">
          <a:xfrm>
            <a:off x="7819346" y="2346298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1" name="Picture 13">
            <a:extLst>
              <a:ext uri="{FF2B5EF4-FFF2-40B4-BE49-F238E27FC236}">
                <a16:creationId xmlns:a16="http://schemas.microsoft.com/office/drawing/2014/main" xmlns="" id="{0C4A761C-8CAD-4209-A1E1-CDBE8547B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" name="Group 54">
            <a:extLst>
              <a:ext uri="{FF2B5EF4-FFF2-40B4-BE49-F238E27FC236}">
                <a16:creationId xmlns:a16="http://schemas.microsoft.com/office/drawing/2014/main" xmlns="" id="{AB0D602C-454C-458F-BE02-0104E89384AC}"/>
              </a:ext>
            </a:extLst>
          </p:cNvPr>
          <p:cNvGrpSpPr/>
          <p:nvPr/>
        </p:nvGrpSpPr>
        <p:grpSpPr>
          <a:xfrm>
            <a:off x="0" y="1501321"/>
            <a:ext cx="24175885" cy="5630706"/>
            <a:chOff x="1268078" y="3405486"/>
            <a:chExt cx="24755790" cy="4197619"/>
          </a:xfrm>
        </p:grpSpPr>
        <p:sp>
          <p:nvSpPr>
            <p:cNvPr id="64" name="Rounded Rectangle 61">
              <a:extLst>
                <a:ext uri="{FF2B5EF4-FFF2-40B4-BE49-F238E27FC236}">
                  <a16:creationId xmlns:a16="http://schemas.microsoft.com/office/drawing/2014/main" xmlns="" id="{3032F8EC-AB1A-476F-8A6C-98116ECAF9D1}"/>
                </a:ext>
              </a:extLst>
            </p:cNvPr>
            <p:cNvSpPr/>
            <p:nvPr/>
          </p:nvSpPr>
          <p:spPr>
            <a:xfrm>
              <a:off x="1327665" y="3602842"/>
              <a:ext cx="24696203" cy="40002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5" name="Group 67">
              <a:extLst>
                <a:ext uri="{FF2B5EF4-FFF2-40B4-BE49-F238E27FC236}">
                  <a16:creationId xmlns:a16="http://schemas.microsoft.com/office/drawing/2014/main" xmlns="" id="{077EE2C7-FBDF-4771-B561-89BE0947627E}"/>
                </a:ext>
              </a:extLst>
            </p:cNvPr>
            <p:cNvGrpSpPr/>
            <p:nvPr/>
          </p:nvGrpSpPr>
          <p:grpSpPr>
            <a:xfrm>
              <a:off x="1268078" y="3405486"/>
              <a:ext cx="4457301" cy="940513"/>
              <a:chOff x="1311958" y="3405486"/>
              <a:chExt cx="4457301" cy="940513"/>
            </a:xfrm>
          </p:grpSpPr>
          <p:sp>
            <p:nvSpPr>
              <p:cNvPr id="66" name="Freeform 20">
                <a:extLst>
                  <a:ext uri="{FF2B5EF4-FFF2-40B4-BE49-F238E27FC236}">
                    <a16:creationId xmlns:a16="http://schemas.microsoft.com/office/drawing/2014/main" xmlns="" id="{C2344E18-1BC6-413B-9924-3F1A27BB26B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14419" y="2078048"/>
                <a:ext cx="793396" cy="367688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13765101-77EC-45F1-9F77-0B9ECECB5AA2}"/>
                  </a:ext>
                </a:extLst>
              </p:cNvPr>
              <p:cNvSpPr txBox="1"/>
              <p:nvPr/>
            </p:nvSpPr>
            <p:spPr>
              <a:xfrm>
                <a:off x="2281831" y="3516379"/>
                <a:ext cx="3487428" cy="65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8" name="Group 70">
                <a:extLst>
                  <a:ext uri="{FF2B5EF4-FFF2-40B4-BE49-F238E27FC236}">
                    <a16:creationId xmlns:a16="http://schemas.microsoft.com/office/drawing/2014/main" xmlns="" id="{B631FE9A-8A6D-4421-8C51-89D874D9CB21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449FE21E-3FE4-408D-9997-FA7941E729C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xmlns="" id="{02E1F342-6C49-4581-A08D-079D823C42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4">
                  <a:extLst>
                    <a:ext uri="{FF2B5EF4-FFF2-40B4-BE49-F238E27FC236}">
                      <a16:creationId xmlns:a16="http://schemas.microsoft.com/office/drawing/2014/main" xmlns="" id="{05865C6E-448A-4C9C-9571-81EBAE76AE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5">
                  <a:extLst>
                    <a:ext uri="{FF2B5EF4-FFF2-40B4-BE49-F238E27FC236}">
                      <a16:creationId xmlns:a16="http://schemas.microsoft.com/office/drawing/2014/main" xmlns="" id="{9A4C225B-6D90-4C9E-89D2-500DC467C0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">
                  <a:extLst>
                    <a:ext uri="{FF2B5EF4-FFF2-40B4-BE49-F238E27FC236}">
                      <a16:creationId xmlns:a16="http://schemas.microsoft.com/office/drawing/2014/main" xmlns="" id="{8A3711F6-2B2D-4AE7-95FE-812F8129A3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7">
                  <a:extLst>
                    <a:ext uri="{FF2B5EF4-FFF2-40B4-BE49-F238E27FC236}">
                      <a16:creationId xmlns:a16="http://schemas.microsoft.com/office/drawing/2014/main" xmlns="" id="{8B0E18B6-A54C-491A-9FCD-128201994B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8">
                  <a:extLst>
                    <a:ext uri="{FF2B5EF4-FFF2-40B4-BE49-F238E27FC236}">
                      <a16:creationId xmlns:a16="http://schemas.microsoft.com/office/drawing/2014/main" xmlns="" id="{01C250E7-82F5-494B-96B5-AEE3A1E09B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9">
                  <a:extLst>
                    <a:ext uri="{FF2B5EF4-FFF2-40B4-BE49-F238E27FC236}">
                      <a16:creationId xmlns:a16="http://schemas.microsoft.com/office/drawing/2014/main" xmlns="" id="{4A579B81-298D-4ACA-8F92-3614008E44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0">
                  <a:extLst>
                    <a:ext uri="{FF2B5EF4-FFF2-40B4-BE49-F238E27FC236}">
                      <a16:creationId xmlns:a16="http://schemas.microsoft.com/office/drawing/2014/main" xmlns="" id="{AE72F082-063D-4E5E-AA61-33617A3720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1">
                  <a:extLst>
                    <a:ext uri="{FF2B5EF4-FFF2-40B4-BE49-F238E27FC236}">
                      <a16:creationId xmlns:a16="http://schemas.microsoft.com/office/drawing/2014/main" xmlns="" id="{9EB63DA2-CA2B-4410-A139-6E9025DB81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2">
                  <a:extLst>
                    <a:ext uri="{FF2B5EF4-FFF2-40B4-BE49-F238E27FC236}">
                      <a16:creationId xmlns:a16="http://schemas.microsoft.com/office/drawing/2014/main" xmlns="" id="{5ED8D818-C519-444B-84DB-9D255C60E8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3">
                  <a:extLst>
                    <a:ext uri="{FF2B5EF4-FFF2-40B4-BE49-F238E27FC236}">
                      <a16:creationId xmlns:a16="http://schemas.microsoft.com/office/drawing/2014/main" xmlns="" id="{587CED78-C030-4CEC-9586-CF39EAFD99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4">
                  <a:extLst>
                    <a:ext uri="{FF2B5EF4-FFF2-40B4-BE49-F238E27FC236}">
                      <a16:creationId xmlns:a16="http://schemas.microsoft.com/office/drawing/2014/main" xmlns="" id="{FFF4CE6C-C803-4080-8E8D-1FBA9714F1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5">
                  <a:extLst>
                    <a:ext uri="{FF2B5EF4-FFF2-40B4-BE49-F238E27FC236}">
                      <a16:creationId xmlns:a16="http://schemas.microsoft.com/office/drawing/2014/main" xmlns="" id="{55E3F65C-20FB-43BE-94EF-720EBCC8F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6">
                  <a:extLst>
                    <a:ext uri="{FF2B5EF4-FFF2-40B4-BE49-F238E27FC236}">
                      <a16:creationId xmlns:a16="http://schemas.microsoft.com/office/drawing/2014/main" xmlns="" id="{59DB1300-E658-4C8D-AA81-889017660C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7">
                  <a:extLst>
                    <a:ext uri="{FF2B5EF4-FFF2-40B4-BE49-F238E27FC236}">
                      <a16:creationId xmlns:a16="http://schemas.microsoft.com/office/drawing/2014/main" xmlns="" id="{69B4F434-606C-4149-A193-00ABF741F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8">
                  <a:extLst>
                    <a:ext uri="{FF2B5EF4-FFF2-40B4-BE49-F238E27FC236}">
                      <a16:creationId xmlns:a16="http://schemas.microsoft.com/office/drawing/2014/main" xmlns="" id="{DCA14511-079E-4A2E-8819-E82A1CD0C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9">
                  <a:extLst>
                    <a:ext uri="{FF2B5EF4-FFF2-40B4-BE49-F238E27FC236}">
                      <a16:creationId xmlns:a16="http://schemas.microsoft.com/office/drawing/2014/main" xmlns="" id="{88CB1BFA-2EA9-41BA-974B-C0A4966496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0">
                  <a:extLst>
                    <a:ext uri="{FF2B5EF4-FFF2-40B4-BE49-F238E27FC236}">
                      <a16:creationId xmlns:a16="http://schemas.microsoft.com/office/drawing/2014/main" xmlns="" id="{44255B97-18D0-408F-9FEA-471FF6793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1">
                  <a:extLst>
                    <a:ext uri="{FF2B5EF4-FFF2-40B4-BE49-F238E27FC236}">
                      <a16:creationId xmlns:a16="http://schemas.microsoft.com/office/drawing/2014/main" xmlns="" id="{C02BACFA-639F-4578-97B9-BFBD331F4F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2">
                  <a:extLst>
                    <a:ext uri="{FF2B5EF4-FFF2-40B4-BE49-F238E27FC236}">
                      <a16:creationId xmlns:a16="http://schemas.microsoft.com/office/drawing/2014/main" xmlns="" id="{C8175D0C-673A-49D1-B5FC-0623608919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3">
                  <a:extLst>
                    <a:ext uri="{FF2B5EF4-FFF2-40B4-BE49-F238E27FC236}">
                      <a16:creationId xmlns:a16="http://schemas.microsoft.com/office/drawing/2014/main" xmlns="" id="{CE41DC70-7C97-491C-81D6-16AFAAB05E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4">
                  <a:extLst>
                    <a:ext uri="{FF2B5EF4-FFF2-40B4-BE49-F238E27FC236}">
                      <a16:creationId xmlns:a16="http://schemas.microsoft.com/office/drawing/2014/main" xmlns="" id="{69D736FA-DE06-4248-A32C-C3FD05AF46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35">
                  <a:extLst>
                    <a:ext uri="{FF2B5EF4-FFF2-40B4-BE49-F238E27FC236}">
                      <a16:creationId xmlns:a16="http://schemas.microsoft.com/office/drawing/2014/main" xmlns="" id="{B6FBF170-B51B-47BC-B9F6-9A4861936F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36">
                  <a:extLst>
                    <a:ext uri="{FF2B5EF4-FFF2-40B4-BE49-F238E27FC236}">
                      <a16:creationId xmlns:a16="http://schemas.microsoft.com/office/drawing/2014/main" xmlns="" id="{5109460D-AC20-45DB-A9FA-A8858A08C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17064" y="2199785"/>
                <a:ext cx="22065776" cy="4733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  <a:tab pos="5943600" algn="r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1 con súc sắc cân đối và đồng chất hai lần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Mô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gian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  <a:tab pos="5153025" algn="l"/>
                  </a:tabLs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  <a:tab pos="5153025" algn="l"/>
                  </a:tabLs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không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é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ơn 10”.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  <a:tab pos="5153025" algn="l"/>
                  </a:tabLs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hơn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m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au 2”.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d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64" y="2199785"/>
                <a:ext cx="22065776" cy="4733540"/>
              </a:xfrm>
              <a:prstGeom prst="rect">
                <a:avLst/>
              </a:prstGeom>
              <a:blipFill rotWithShape="1">
                <a:blip r:embed="rId6"/>
                <a:stretch>
                  <a:fillRect l="-1105" t="-2577" b="-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itle 1">
            <a:hlinkClick r:id="" action="ppaction://noaction"/>
          </p:cNvPr>
          <p:cNvSpPr txBox="1">
            <a:spLocks/>
          </p:cNvSpPr>
          <p:nvPr/>
        </p:nvSpPr>
        <p:spPr>
          <a:xfrm>
            <a:off x="7501582" y="7132027"/>
            <a:ext cx="7763948" cy="10253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o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5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233206" y="7912338"/>
            <a:ext cx="22555388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100"/>
              </a:spcBef>
              <a:spcAft>
                <a:spcPts val="0"/>
              </a:spcAft>
              <a:tabLst>
                <a:tab pos="540385" algn="l"/>
                <a:tab pos="5943600" algn="r"/>
              </a:tabLs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 a, </a:t>
            </a:r>
            <a:r>
              <a:rPr lang="en-US" sz="4400" b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 a, c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 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 a, d.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381" name="Rounded Rectangle 38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382" name="Rounded Rectangle 38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383" name="Rounded Rectangle 38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384" name="Rounded Rectangle 38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385" name="Rounded Rectangle 38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386" name="Rounded Rectangle 38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387" name="Rounded Rectangle 38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388" name="Rounded Rectangle 38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389" name="Rounded Rectangle 38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390" name="Rounded Rectangle 38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391" name="Rounded Rectangle 39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392" name="Rounded Rectangle 39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393" name="Rounded Rectangle 39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394" name="Rounded Rectangle 39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395" name="Rounded Rectangle 39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396" name="Rounded Rectangle 39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397" name="Rounded Rectangle 39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398" name="Rounded Rectangle 39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399" name="Rounded Rectangle 39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400" name="Rounded Rectangle 39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401" name="Rounded Rectangle 40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402" name="Rounded Rectangle 40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403" name="Rounded Rectangle 40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404" name="Rounded Rectangle 40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405" name="Rounded Rectangle 40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406" name="Rounded Rectangle 40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407" name="Rounded Rectangle 40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408" name="Rounded Rectangle 40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409" name="Rounded Rectangle 40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410" name="Rounded Rectangle 40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411" name="Rounded Rectangle 41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412" name="Rounded Rectangle 41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413" name="Rounded Rectangle 41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414" name="Rounded Rectangle 41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415" name="Rounded Rectangle 41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416" name="Rounded Rectangle 41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417" name="Rounded Rectangle 41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418" name="Rounded Rectangle 41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419" name="Rounded Rectangle 41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420" name="Rounded Rectangle 41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421" name="Rounded Rectangle 42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422" name="Rounded Rectangle 42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423" name="Rounded Rectangle 42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424" name="Rounded Rectangle 42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425" name="Rounded Rectangle 42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426" name="Rounded Rectangle 42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427" name="Rounded Rectangle 42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428" name="Rounded Rectangle 42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429" name="Rounded Rectangle 42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430" name="Rounded Rectangle 42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431" name="Rounded Rectangle 43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432" name="Rounded Rectangle 43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433" name="Rounded Rectangle 43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434" name="Rounded Rectangle 43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435" name="Rounded Rectangle 43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436" name="Rounded Rectangle 43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437" name="Rounded Rectangle 43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438" name="Rounded Rectangle 43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439" name="Rounded Rectangle 43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440" name="Rounded Rectangle 43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441" name="Rounded Rectangle 44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442" name="Rounded Rectangle 44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443" name="Rounded Rectangle 44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444" name="Rounded Rectangle 44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445" name="Rounded Rectangle 44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446" name="Rounded Rectangle 44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447" name="Rounded Rectangle 44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448" name="Rounded Rectangle 447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449" name="Rounded Rectangle 448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450" name="Rounded Rectangle 449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451" name="Rounded Rectangle 450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452" name="Rounded Rectangle 451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453" name="Rounded Rectangle 452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454" name="Rounded Rectangle 453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455" name="Rounded Rectangle 454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456" name="Rounded Rectangle 455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2</a:t>
            </a:r>
          </a:p>
        </p:txBody>
      </p:sp>
      <p:sp>
        <p:nvSpPr>
          <p:cNvPr id="457" name="Rounded Rectangle 456"/>
          <p:cNvSpPr/>
          <p:nvPr/>
        </p:nvSpPr>
        <p:spPr>
          <a:xfrm>
            <a:off x="21507563" y="1759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1</a:t>
            </a:r>
          </a:p>
        </p:txBody>
      </p:sp>
      <p:sp>
        <p:nvSpPr>
          <p:cNvPr id="458" name="Rounded Rectangle 457"/>
          <p:cNvSpPr/>
          <p:nvPr/>
        </p:nvSpPr>
        <p:spPr>
          <a:xfrm>
            <a:off x="21507563" y="1780450"/>
            <a:ext cx="2497396" cy="177663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dirty="0"/>
              <a:t>5</a:t>
            </a:r>
            <a:r>
              <a:rPr lang="en-US" sz="5600" dirty="0" smtClean="0"/>
              <a:t>:00</a:t>
            </a:r>
            <a:endParaRPr lang="en-US" sz="5600" dirty="0"/>
          </a:p>
        </p:txBody>
      </p:sp>
      <p:sp>
        <p:nvSpPr>
          <p:cNvPr id="459" name="Oval 458"/>
          <p:cNvSpPr/>
          <p:nvPr/>
        </p:nvSpPr>
        <p:spPr>
          <a:xfrm>
            <a:off x="20308914" y="177736"/>
            <a:ext cx="1332669" cy="10893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  <p:grpSp>
        <p:nvGrpSpPr>
          <p:cNvPr id="460" name="Group 10">
            <a:extLst>
              <a:ext uri="{FF2B5EF4-FFF2-40B4-BE49-F238E27FC236}">
                <a16:creationId xmlns:a16="http://schemas.microsoft.com/office/drawing/2014/main" xmlns="" id="{7B05A959-6C8B-4E76-8BFD-07D94BF9D1AE}"/>
              </a:ext>
            </a:extLst>
          </p:cNvPr>
          <p:cNvGrpSpPr/>
          <p:nvPr/>
        </p:nvGrpSpPr>
        <p:grpSpPr>
          <a:xfrm>
            <a:off x="1" y="8915400"/>
            <a:ext cx="24103156" cy="4554007"/>
            <a:chOff x="1270511" y="5867400"/>
            <a:chExt cx="17788174" cy="2182834"/>
          </a:xfrm>
        </p:grpSpPr>
        <p:sp>
          <p:nvSpPr>
            <p:cNvPr id="461" name="Rounded Rectangle 52">
              <a:extLst>
                <a:ext uri="{FF2B5EF4-FFF2-40B4-BE49-F238E27FC236}">
                  <a16:creationId xmlns:a16="http://schemas.microsoft.com/office/drawing/2014/main" xmlns="" id="{792A5238-E501-4478-93BB-4C43AF3A6017}"/>
                </a:ext>
              </a:extLst>
            </p:cNvPr>
            <p:cNvSpPr/>
            <p:nvPr/>
          </p:nvSpPr>
          <p:spPr>
            <a:xfrm>
              <a:off x="1345830" y="5956240"/>
              <a:ext cx="17712855" cy="209399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62" name="Group 60">
              <a:extLst>
                <a:ext uri="{FF2B5EF4-FFF2-40B4-BE49-F238E27FC236}">
                  <a16:creationId xmlns:a16="http://schemas.microsoft.com/office/drawing/2014/main" xmlns="" id="{AC12896F-4225-42CE-AD41-5B888D99F627}"/>
                </a:ext>
              </a:extLst>
            </p:cNvPr>
            <p:cNvGrpSpPr/>
            <p:nvPr/>
          </p:nvGrpSpPr>
          <p:grpSpPr>
            <a:xfrm>
              <a:off x="1270511" y="5867400"/>
              <a:ext cx="3181497" cy="678126"/>
              <a:chOff x="1224541" y="6305967"/>
              <a:chExt cx="3181497" cy="678126"/>
            </a:xfrm>
          </p:grpSpPr>
          <p:sp>
            <p:nvSpPr>
              <p:cNvPr id="463" name="Freeform 20">
                <a:extLst>
                  <a:ext uri="{FF2B5EF4-FFF2-40B4-BE49-F238E27FC236}">
                    <a16:creationId xmlns:a16="http://schemas.microsoft.com/office/drawing/2014/main" xmlns="" id="{7133A6A0-5B75-4B09-8A63-3CC86C69BB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800" y="5238253"/>
                <a:ext cx="440693" cy="260978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464" name="TextBox 463">
                <a:extLst>
                  <a:ext uri="{FF2B5EF4-FFF2-40B4-BE49-F238E27FC236}">
                    <a16:creationId xmlns:a16="http://schemas.microsoft.com/office/drawing/2014/main" xmlns="" id="{186849E1-D87C-4A27-A19D-6C929967EB6D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1876546" cy="67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5" name="Round Diagonal Corner Rectangle 58">
                <a:extLst>
                  <a:ext uri="{FF2B5EF4-FFF2-40B4-BE49-F238E27FC236}">
                    <a16:creationId xmlns:a16="http://schemas.microsoft.com/office/drawing/2014/main" xmlns="" id="{DBD13811-E4C3-4EAC-9595-789983A72DF0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44069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466" name="Freeform 15">
                <a:extLst>
                  <a:ext uri="{FF2B5EF4-FFF2-40B4-BE49-F238E27FC236}">
                    <a16:creationId xmlns:a16="http://schemas.microsoft.com/office/drawing/2014/main" xmlns="" id="{87A54958-938B-4364-A280-1E52CC39A5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3855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7" name="Rectangle 466">
                <a:extLst>
                  <a:ext uri="{FF2B5EF4-FFF2-40B4-BE49-F238E27FC236}">
                    <a16:creationId xmlns:a16="http://schemas.microsoft.com/office/drawing/2014/main" xmlns="" id="{2E45B80F-D3A9-446B-9677-51CED12B0EC3}"/>
                  </a:ext>
                </a:extLst>
              </p:cNvPr>
              <p:cNvSpPr/>
              <p:nvPr/>
            </p:nvSpPr>
            <p:spPr>
              <a:xfrm>
                <a:off x="4992638" y="9149183"/>
                <a:ext cx="10180800" cy="735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  <a:tab pos="5153025" algn="l"/>
                  </a:tabLs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𝜴</m:t>
                    </m:r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𝒊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𝒋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/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𝒊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𝒋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  <m:d>
                      <m:dPr>
                        <m:ctrlPr>
                          <a:rPr lang="en-US" sz="40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𝜴</m:t>
                        </m:r>
                      </m:e>
                    </m:d>
                    <m:r>
                      <a:rPr lang="en-US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𝟔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7" name="Rectangle 466">
                <a:extLst>
                  <a:ext uri="{FF2B5EF4-FFF2-40B4-BE49-F238E27FC236}">
                    <a16:creationId xmlns:a16="http://schemas.microsoft.com/office/drawing/2014/main" id="{2E45B80F-D3A9-446B-9677-51CED12B0E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2638" y="9149183"/>
                <a:ext cx="10180800" cy="735586"/>
              </a:xfrm>
              <a:prstGeom prst="rect">
                <a:avLst/>
              </a:prstGeom>
              <a:blipFill>
                <a:blip r:embed="rId7"/>
                <a:stretch>
                  <a:fillRect l="-2096" t="-12397" b="-33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xmlns="" id="{320CEAF7-AE91-48EE-8CF9-FAD1ACEC81CC}"/>
                  </a:ext>
                </a:extLst>
              </p:cNvPr>
              <p:cNvSpPr/>
              <p:nvPr/>
            </p:nvSpPr>
            <p:spPr>
              <a:xfrm>
                <a:off x="2187872" y="9899226"/>
                <a:ext cx="16679522" cy="1072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</m:e>
                            </m:func>
                          </m:e>
                        </m:d>
                      </m:e>
                    </m:d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8" name="Rectangle 467">
                <a:extLst>
                  <a:ext uri="{FF2B5EF4-FFF2-40B4-BE49-F238E27FC236}">
                    <a16:creationId xmlns:a16="http://schemas.microsoft.com/office/drawing/2014/main" id="{320CEAF7-AE91-48EE-8CF9-FAD1ACEC81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872" y="9899226"/>
                <a:ext cx="16679522" cy="1072858"/>
              </a:xfrm>
              <a:prstGeom prst="rect">
                <a:avLst/>
              </a:prstGeom>
              <a:blipFill>
                <a:blip r:embed="rId8"/>
                <a:stretch>
                  <a:fillRect l="-1316"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xmlns="" id="{F2287A3B-05B6-4559-8C05-38268AE74719}"/>
                  </a:ext>
                </a:extLst>
              </p:cNvPr>
              <p:cNvSpPr/>
              <p:nvPr/>
            </p:nvSpPr>
            <p:spPr>
              <a:xfrm>
                <a:off x="2138749" y="10972084"/>
                <a:ext cx="16129872" cy="12199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</m:e>
                            </m:func>
                          </m:e>
                        </m:d>
                      </m:e>
                    </m:d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</m:d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9" name="Rectangle 468">
                <a:extLst>
                  <a:ext uri="{FF2B5EF4-FFF2-40B4-BE49-F238E27FC236}">
                    <a16:creationId xmlns:a16="http://schemas.microsoft.com/office/drawing/2014/main" id="{F2287A3B-05B6-4559-8C05-38268AE747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749" y="10972084"/>
                <a:ext cx="16129872" cy="1219949"/>
              </a:xfrm>
              <a:prstGeom prst="rect">
                <a:avLst/>
              </a:prstGeom>
              <a:blipFill>
                <a:blip r:embed="rId9"/>
                <a:stretch>
                  <a:fillRect l="-1361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xmlns="" id="{91F860A8-153C-4B8D-9717-6D8CC5EDAD53}"/>
                  </a:ext>
                </a:extLst>
              </p:cNvPr>
              <p:cNvSpPr/>
              <p:nvPr/>
            </p:nvSpPr>
            <p:spPr>
              <a:xfrm>
                <a:off x="2138749" y="12044942"/>
                <a:ext cx="18489614" cy="1072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</m:e>
                            </m:func>
                          </m:e>
                        </m:d>
                        <m:r>
                          <a:rPr lang="vi-VN" sz="40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000" b="1" i="1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000" b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e>
                            </m:func>
                          </m:e>
                        </m:d>
                      </m:e>
                    </m:d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</m:d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vi-VN" sz="4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0" name="Rectangle 469">
                <a:extLst>
                  <a:ext uri="{FF2B5EF4-FFF2-40B4-BE49-F238E27FC236}">
                    <a16:creationId xmlns:a16="http://schemas.microsoft.com/office/drawing/2014/main" id="{91F860A8-153C-4B8D-9717-6D8CC5EDA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749" y="12044942"/>
                <a:ext cx="18489614" cy="1072858"/>
              </a:xfrm>
              <a:prstGeom prst="rect">
                <a:avLst/>
              </a:prstGeom>
              <a:blipFill>
                <a:blip r:embed="rId10"/>
                <a:stretch>
                  <a:fillRect l="-1187"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spd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25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8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5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6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7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8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9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0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1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2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3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4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45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7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49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68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69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0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1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2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73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4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75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6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77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78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79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0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1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2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83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4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35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37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38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39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40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41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42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43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68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69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70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71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72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73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74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75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76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2015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025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2035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2045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055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2065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075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2085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2095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105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2115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2125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2135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145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2355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2365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2375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2385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2395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2405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2415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42500"/>
                            </p:stCondLst>
                            <p:childTnLst>
                              <p:par>
                                <p:cTn id="8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243500"/>
                            </p:stCondLst>
                            <p:childTnLst>
                              <p:par>
                                <p:cTn id="8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244500"/>
                            </p:stCondLst>
                            <p:childTnLst>
                              <p:par>
                                <p:cTn id="8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2455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465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475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485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685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2695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70500"/>
                            </p:stCondLst>
                            <p:childTnLst>
                              <p:par>
                                <p:cTn id="9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271500"/>
                            </p:stCondLst>
                            <p:childTnLst>
                              <p:par>
                                <p:cTn id="9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72500"/>
                            </p:stCondLst>
                            <p:childTnLst>
                              <p:par>
                                <p:cTn id="9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273500"/>
                            </p:stCondLst>
                            <p:childTnLst>
                              <p:par>
                                <p:cTn id="9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74500"/>
                            </p:stCondLst>
                            <p:childTnLst>
                              <p:par>
                                <p:cTn id="9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275500"/>
                            </p:stCondLst>
                            <p:childTnLst>
                              <p:par>
                                <p:cTn id="9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76500"/>
                            </p:stCondLst>
                            <p:childTnLst>
                              <p:par>
                                <p:cTn id="9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7" fill="hold">
                            <p:stCondLst>
                              <p:cond delay="277500"/>
                            </p:stCondLst>
                            <p:childTnLst>
                              <p:par>
                                <p:cTn id="9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0" fill="hold">
                            <p:stCondLst>
                              <p:cond delay="278500"/>
                            </p:stCondLst>
                            <p:childTnLst>
                              <p:par>
                                <p:cTn id="9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3" fill="hold">
                            <p:stCondLst>
                              <p:cond delay="279500"/>
                            </p:stCondLst>
                            <p:childTnLst>
                              <p:par>
                                <p:cTn id="9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80500"/>
                            </p:stCondLst>
                            <p:childTnLst>
                              <p:par>
                                <p:cTn id="9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9" fill="hold">
                            <p:stCondLst>
                              <p:cond delay="281500"/>
                            </p:stCondLst>
                            <p:childTnLst>
                              <p:par>
                                <p:cTn id="9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5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1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7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3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6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9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5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1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7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0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3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6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9"/>
                  </p:tgtEl>
                </p:cond>
              </p:nextCondLst>
            </p:seq>
          </p:childTnLst>
        </p:cTn>
      </p:par>
    </p:tnLst>
    <p:bldLst>
      <p:bldP spid="2" grpId="0"/>
      <p:bldP spid="95" grpId="0"/>
      <p:bldP spid="96" grpId="0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7" grpId="0" autoUpdateAnimBg="0"/>
      <p:bldP spid="468" grpId="0" autoUpdateAnimBg="0"/>
      <p:bldP spid="469" grpId="0" autoUpdateAnimBg="0"/>
      <p:bldP spid="4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663151" y="1572062"/>
            <a:ext cx="18539249" cy="989876"/>
            <a:chOff x="831426" y="1892299"/>
            <a:chExt cx="18539249" cy="989874"/>
          </a:xfrm>
        </p:grpSpPr>
        <p:sp>
          <p:nvSpPr>
            <p:cNvPr id="66" name="Rounded Rectangle 65"/>
            <p:cNvSpPr/>
            <p:nvPr/>
          </p:nvSpPr>
          <p:spPr>
            <a:xfrm>
              <a:off x="831426" y="1904999"/>
              <a:ext cx="1241850" cy="9771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CỔ ĐIỂN CỦA XÁC SUẤT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1" name="TextBox 70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3916366"/>
            <a:ext cx="23730492" cy="4787370"/>
            <a:chOff x="1074828" y="3747031"/>
            <a:chExt cx="23730492" cy="4787370"/>
          </a:xfrm>
        </p:grpSpPr>
        <p:grpSp>
          <p:nvGrpSpPr>
            <p:cNvPr id="74" name="Group 73"/>
            <p:cNvGrpSpPr/>
            <p:nvPr/>
          </p:nvGrpSpPr>
          <p:grpSpPr>
            <a:xfrm>
              <a:off x="1074828" y="3747031"/>
              <a:ext cx="23730492" cy="4787370"/>
              <a:chOff x="1076414" y="4334859"/>
              <a:chExt cx="23730492" cy="4787370"/>
            </a:xfrm>
          </p:grpSpPr>
          <p:grpSp>
            <p:nvGrpSpPr>
              <p:cNvPr id="75" name="Group 5"/>
              <p:cNvGrpSpPr/>
              <p:nvPr/>
            </p:nvGrpSpPr>
            <p:grpSpPr>
              <a:xfrm>
                <a:off x="1533269" y="4671091"/>
                <a:ext cx="23273637" cy="4451138"/>
                <a:chOff x="637542" y="1083939"/>
                <a:chExt cx="9164913" cy="1752433"/>
              </a:xfrm>
            </p:grpSpPr>
            <p:sp>
              <p:nvSpPr>
                <p:cNvPr id="92" name="Rounded Rectangle 91"/>
                <p:cNvSpPr/>
                <p:nvPr/>
              </p:nvSpPr>
              <p:spPr>
                <a:xfrm>
                  <a:off x="637542" y="1083939"/>
                  <a:ext cx="9164913" cy="1752433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TextBox 92"/>
                <p:cNvSpPr txBox="1"/>
                <p:nvPr/>
              </p:nvSpPr>
              <p:spPr>
                <a:xfrm>
                  <a:off x="1007731" y="1742814"/>
                  <a:ext cx="7867095" cy="2429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ts val="4000"/>
                    </a:lnSpc>
                  </a:pPr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76" name="Group 65"/>
              <p:cNvGrpSpPr/>
              <p:nvPr/>
            </p:nvGrpSpPr>
            <p:grpSpPr>
              <a:xfrm>
                <a:off x="1076414" y="4334859"/>
                <a:ext cx="4411573" cy="824978"/>
                <a:chOff x="166396" y="8712046"/>
                <a:chExt cx="4411573" cy="824978"/>
              </a:xfrm>
            </p:grpSpPr>
            <p:sp>
              <p:nvSpPr>
                <p:cNvPr id="77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78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80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1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2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3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4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5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6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7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8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9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0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1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79" name="TextBox 78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2304369" y="4927671"/>
                  <a:ext cx="22088004" cy="318895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5000"/>
                    </a:lnSpc>
                    <a:spcBef>
                      <a:spcPts val="100"/>
                    </a:spcBef>
                    <a:spcAft>
                      <a:spcPts val="0"/>
                    </a:spcAft>
                  </a:pPr>
                  <a:r>
                    <a:rPr lang="vi-VN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</a:t>
                  </a:r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ử</a:t>
                  </a:r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ố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iên quan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ến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ử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ết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ả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ả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ăng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uất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n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Ta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ỉ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𝜴</m:t>
                              </m:r>
                            </m:e>
                          </m:d>
                        </m:den>
                      </m:f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uất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ố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</m:oMath>
                  </a14:m>
                  <a:endPara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100"/>
                    </a:spcBef>
                    <a:spcAft>
                      <a:spcPts val="0"/>
                    </a:spcAft>
                    <a:tabLst>
                      <a:tab pos="540385" algn="l"/>
                      <a:tab pos="5153025" algn="l"/>
                    </a:tabLst>
                  </a:pPr>
                  <a:r>
                    <a:rPr lang="vi-VN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y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d>
                        </m:num>
                        <m:den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𝜴</m:t>
                              </m:r>
                            </m:e>
                          </m:d>
                        </m:den>
                      </m:f>
                    </m:oMath>
                  </a14:m>
                  <a:endPara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4369" y="4927671"/>
                  <a:ext cx="22088004" cy="3188950"/>
                </a:xfrm>
                <a:prstGeom prst="rect">
                  <a:avLst/>
                </a:prstGeom>
                <a:blipFill>
                  <a:blip r:embed="rId2"/>
                  <a:stretch>
                    <a:fillRect l="-1132" t="-4589" r="-1822" b="-7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23434" y="9393909"/>
                <a:ext cx="21868726" cy="24411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540385" algn="l"/>
                    <a:tab pos="5153025" algn="l"/>
                  </a:tabLst>
                </a:pPr>
                <a:r>
                  <a:rPr lang="vi-VN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</a:t>
                </a:r>
                <a:endParaRPr lang="en-US" sz="48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hay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ậ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ợi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</m:oMath>
                </a14:m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34" y="9393909"/>
                <a:ext cx="21868726" cy="2441181"/>
              </a:xfrm>
              <a:prstGeom prst="rect">
                <a:avLst/>
              </a:prstGeom>
              <a:blipFill>
                <a:blip r:embed="rId3"/>
                <a:stretch>
                  <a:fillRect l="-1115" t="-4250" r="-1143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511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spd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66" name="Rounded Rectangle 6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CỔ ĐIỂN CỦA XÁC SUẤT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1" name="TextBox 70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89257" y="3672826"/>
            <a:ext cx="22960543" cy="4881777"/>
            <a:chOff x="1106580" y="3249734"/>
            <a:chExt cx="22960543" cy="7035475"/>
          </a:xfrm>
        </p:grpSpPr>
        <p:grpSp>
          <p:nvGrpSpPr>
            <p:cNvPr id="33" name="Group 54">
              <a:extLst>
                <a:ext uri="{FF2B5EF4-FFF2-40B4-BE49-F238E27FC236}">
                  <a16:creationId xmlns:a16="http://schemas.microsoft.com/office/drawing/2014/main" xmlns="" id="{22FEE518-10A3-4872-840B-ED396B93F3FA}"/>
                </a:ext>
              </a:extLst>
            </p:cNvPr>
            <p:cNvGrpSpPr/>
            <p:nvPr/>
          </p:nvGrpSpPr>
          <p:grpSpPr>
            <a:xfrm>
              <a:off x="1106580" y="3249734"/>
              <a:ext cx="22960543" cy="7035475"/>
              <a:chOff x="1268078" y="3405486"/>
              <a:chExt cx="22492914" cy="4029855"/>
            </a:xfrm>
          </p:grpSpPr>
          <p:sp>
            <p:nvSpPr>
              <p:cNvPr id="34" name="Rounded Rectangle 61">
                <a:extLst>
                  <a:ext uri="{FF2B5EF4-FFF2-40B4-BE49-F238E27FC236}">
                    <a16:creationId xmlns:a16="http://schemas.microsoft.com/office/drawing/2014/main" xmlns="" id="{BA0D1303-4418-4446-9897-E9A1FE88DD69}"/>
                  </a:ext>
                </a:extLst>
              </p:cNvPr>
              <p:cNvSpPr/>
              <p:nvPr/>
            </p:nvSpPr>
            <p:spPr>
              <a:xfrm>
                <a:off x="1291925" y="3614195"/>
                <a:ext cx="22469067" cy="382114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5" name="Group 67">
                <a:extLst>
                  <a:ext uri="{FF2B5EF4-FFF2-40B4-BE49-F238E27FC236}">
                    <a16:creationId xmlns:a16="http://schemas.microsoft.com/office/drawing/2014/main" xmlns="" id="{7A6B0424-AAA1-4855-9EE4-4477CBA86515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507434" cy="940513"/>
                <a:chOff x="1311958" y="3405486"/>
                <a:chExt cx="3507434" cy="940513"/>
              </a:xfrm>
            </p:grpSpPr>
            <p:sp>
              <p:nvSpPr>
                <p:cNvPr id="36" name="Freeform 20">
                  <a:extLst>
                    <a:ext uri="{FF2B5EF4-FFF2-40B4-BE49-F238E27FC236}">
                      <a16:creationId xmlns:a16="http://schemas.microsoft.com/office/drawing/2014/main" xmlns="" id="{5974BB58-573B-4400-9319-92E904AD93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3529" y="2528938"/>
                  <a:ext cx="765009" cy="2746716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E9CD0F89-6CD3-4BCD-BB74-547AE3A260FC}"/>
                    </a:ext>
                  </a:extLst>
                </p:cNvPr>
                <p:cNvSpPr txBox="1"/>
                <p:nvPr/>
              </p:nvSpPr>
              <p:spPr>
                <a:xfrm>
                  <a:off x="2334601" y="3563937"/>
                  <a:ext cx="2484791" cy="440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 dụ 2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38" name="Group 70">
                  <a:extLst>
                    <a:ext uri="{FF2B5EF4-FFF2-40B4-BE49-F238E27FC236}">
                      <a16:creationId xmlns:a16="http://schemas.microsoft.com/office/drawing/2014/main" xmlns="" id="{8AB44A17-E931-4CB5-A0D7-54A38F1CB09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39" name="Rectangle 38">
                    <a:extLst>
                      <a:ext uri="{FF2B5EF4-FFF2-40B4-BE49-F238E27FC236}">
                        <a16:creationId xmlns:a16="http://schemas.microsoft.com/office/drawing/2014/main" xmlns="" id="{F8B324EC-94F4-40C1-AF95-BCBCA99A740F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466454" cy="4195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0" name="Freeform 13">
                    <a:extLst>
                      <a:ext uri="{FF2B5EF4-FFF2-40B4-BE49-F238E27FC236}">
                        <a16:creationId xmlns:a16="http://schemas.microsoft.com/office/drawing/2014/main" xmlns="" id="{92687819-E000-4121-B214-00EC481377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Freeform 14">
                    <a:extLst>
                      <a:ext uri="{FF2B5EF4-FFF2-40B4-BE49-F238E27FC236}">
                        <a16:creationId xmlns:a16="http://schemas.microsoft.com/office/drawing/2014/main" xmlns="" id="{BF365944-3261-48C2-BE1A-54E67477A10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" name="Freeform 15">
                    <a:extLst>
                      <a:ext uri="{FF2B5EF4-FFF2-40B4-BE49-F238E27FC236}">
                        <a16:creationId xmlns:a16="http://schemas.microsoft.com/office/drawing/2014/main" xmlns="" id="{2348B7F0-78D9-4295-94B2-489CF5688BA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Freeform 16">
                    <a:extLst>
                      <a:ext uri="{FF2B5EF4-FFF2-40B4-BE49-F238E27FC236}">
                        <a16:creationId xmlns:a16="http://schemas.microsoft.com/office/drawing/2014/main" xmlns="" id="{1662C873-4B6F-4856-B5EF-7B362BACF1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Freeform 17">
                    <a:extLst>
                      <a:ext uri="{FF2B5EF4-FFF2-40B4-BE49-F238E27FC236}">
                        <a16:creationId xmlns:a16="http://schemas.microsoft.com/office/drawing/2014/main" xmlns="" id="{5211B695-00E5-43E8-ABDB-5A275565DA3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Freeform 18">
                    <a:extLst>
                      <a:ext uri="{FF2B5EF4-FFF2-40B4-BE49-F238E27FC236}">
                        <a16:creationId xmlns:a16="http://schemas.microsoft.com/office/drawing/2014/main" xmlns="" id="{5AAC75A8-5BF9-402D-9161-8FCF9952BA8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Freeform 19">
                    <a:extLst>
                      <a:ext uri="{FF2B5EF4-FFF2-40B4-BE49-F238E27FC236}">
                        <a16:creationId xmlns:a16="http://schemas.microsoft.com/office/drawing/2014/main" xmlns="" id="{74931DB9-2E68-4083-9493-958ACF5ACCE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20">
                    <a:extLst>
                      <a:ext uri="{FF2B5EF4-FFF2-40B4-BE49-F238E27FC236}">
                        <a16:creationId xmlns:a16="http://schemas.microsoft.com/office/drawing/2014/main" xmlns="" id="{354DB727-80A1-4465-A25B-A898A637853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1">
                    <a:extLst>
                      <a:ext uri="{FF2B5EF4-FFF2-40B4-BE49-F238E27FC236}">
                        <a16:creationId xmlns:a16="http://schemas.microsoft.com/office/drawing/2014/main" xmlns="" id="{E90D7730-91AE-4505-A4A8-A4BC8002AF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2">
                    <a:extLst>
                      <a:ext uri="{FF2B5EF4-FFF2-40B4-BE49-F238E27FC236}">
                        <a16:creationId xmlns:a16="http://schemas.microsoft.com/office/drawing/2014/main" xmlns="" id="{006AC017-6521-47B6-B452-7CECD4C1E83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3">
                    <a:extLst>
                      <a:ext uri="{FF2B5EF4-FFF2-40B4-BE49-F238E27FC236}">
                        <a16:creationId xmlns:a16="http://schemas.microsoft.com/office/drawing/2014/main" xmlns="" id="{50C41073-089C-4153-9BC0-5FC7E44630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4">
                    <a:extLst>
                      <a:ext uri="{FF2B5EF4-FFF2-40B4-BE49-F238E27FC236}">
                        <a16:creationId xmlns:a16="http://schemas.microsoft.com/office/drawing/2014/main" xmlns="" id="{F960C23D-811D-4DB3-B6E5-9FAA5FFFA2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5">
                    <a:extLst>
                      <a:ext uri="{FF2B5EF4-FFF2-40B4-BE49-F238E27FC236}">
                        <a16:creationId xmlns:a16="http://schemas.microsoft.com/office/drawing/2014/main" xmlns="" id="{D8E21C42-9001-43AE-9B36-14CA6239FEB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6">
                    <a:extLst>
                      <a:ext uri="{FF2B5EF4-FFF2-40B4-BE49-F238E27FC236}">
                        <a16:creationId xmlns:a16="http://schemas.microsoft.com/office/drawing/2014/main" xmlns="" id="{0CF7A497-7108-4E96-A7AD-7056772D37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7">
                    <a:extLst>
                      <a:ext uri="{FF2B5EF4-FFF2-40B4-BE49-F238E27FC236}">
                        <a16:creationId xmlns:a16="http://schemas.microsoft.com/office/drawing/2014/main" xmlns="" id="{075D6248-CE23-4D25-BDF6-A8B68AE3AE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8">
                    <a:extLst>
                      <a:ext uri="{FF2B5EF4-FFF2-40B4-BE49-F238E27FC236}">
                        <a16:creationId xmlns:a16="http://schemas.microsoft.com/office/drawing/2014/main" xmlns="" id="{959564BD-4CDE-48A8-B122-FC42E9F39C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9">
                    <a:extLst>
                      <a:ext uri="{FF2B5EF4-FFF2-40B4-BE49-F238E27FC236}">
                        <a16:creationId xmlns:a16="http://schemas.microsoft.com/office/drawing/2014/main" xmlns="" id="{D58F2C17-98AB-420C-9AD0-975BA1D9A2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30">
                    <a:extLst>
                      <a:ext uri="{FF2B5EF4-FFF2-40B4-BE49-F238E27FC236}">
                        <a16:creationId xmlns:a16="http://schemas.microsoft.com/office/drawing/2014/main" xmlns="" id="{042823FF-614E-4950-82D2-2542212327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31">
                    <a:extLst>
                      <a:ext uri="{FF2B5EF4-FFF2-40B4-BE49-F238E27FC236}">
                        <a16:creationId xmlns:a16="http://schemas.microsoft.com/office/drawing/2014/main" xmlns="" id="{E7A13814-F09B-4C9C-B8E4-75EA39CF43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32">
                    <a:extLst>
                      <a:ext uri="{FF2B5EF4-FFF2-40B4-BE49-F238E27FC236}">
                        <a16:creationId xmlns:a16="http://schemas.microsoft.com/office/drawing/2014/main" xmlns="" id="{66AE9718-BD30-498B-A4EC-FB2580028E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33">
                    <a:extLst>
                      <a:ext uri="{FF2B5EF4-FFF2-40B4-BE49-F238E27FC236}">
                        <a16:creationId xmlns:a16="http://schemas.microsoft.com/office/drawing/2014/main" xmlns="" id="{65BAF02A-FECD-4176-B56A-CDCD8FF0D5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34">
                    <a:extLst>
                      <a:ext uri="{FF2B5EF4-FFF2-40B4-BE49-F238E27FC236}">
                        <a16:creationId xmlns:a16="http://schemas.microsoft.com/office/drawing/2014/main" xmlns="" id="{EB3199B8-B610-4A4C-828B-BDED21EDE69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35">
                    <a:extLst>
                      <a:ext uri="{FF2B5EF4-FFF2-40B4-BE49-F238E27FC236}">
                        <a16:creationId xmlns:a16="http://schemas.microsoft.com/office/drawing/2014/main" xmlns="" id="{40045FA8-5D85-4131-B391-006EECDE76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6">
                    <a:extLst>
                      <a:ext uri="{FF2B5EF4-FFF2-40B4-BE49-F238E27FC236}">
                        <a16:creationId xmlns:a16="http://schemas.microsoft.com/office/drawing/2014/main" xmlns="" id="{BFF24785-6FDD-4CA9-9148-670BF3C936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2007462" y="4755134"/>
                  <a:ext cx="21486538" cy="40241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100"/>
                    </a:spcBef>
                    <a:spcAft>
                      <a:spcPts val="0"/>
                    </a:spcAft>
                    <a:tabLst>
                      <a:tab pos="540385" algn="l"/>
                      <a:tab pos="5153025" algn="l"/>
                    </a:tabLst>
                  </a:pPr>
                  <a:r>
                    <a:rPr lang="vi-VN" sz="44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eo ngẫu nhiên một đồng tiền cân đối và đồng chất 2 lần. Tính xác suất của các biến cố : </a:t>
                  </a:r>
                  <a:endPara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100"/>
                    </a:spcBef>
                    <a:spcAft>
                      <a:spcPts val="0"/>
                    </a:spcAft>
                    <a:tabLst>
                      <a:tab pos="540385" algn="l"/>
                      <a:tab pos="5153025" algn="l"/>
                    </a:tabLst>
                  </a:pPr>
                  <a:r>
                    <a:rPr lang="vi-VN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vi-VN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"Mặt ngửa xuất hiện 2 lần”</a:t>
                  </a:r>
                  <a:endPara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100"/>
                    </a:spcBef>
                    <a:spcAft>
                      <a:spcPts val="0"/>
                    </a:spcAft>
                    <a:tabLst>
                      <a:tab pos="540385" algn="l"/>
                      <a:tab pos="5153025" algn="l"/>
                    </a:tabLst>
                  </a:pPr>
                  <a:r>
                    <a:rPr lang="vi-VN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vi-VN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"Mặt ngửa xuất hiện đúng 1 lần”</a:t>
                  </a:r>
                  <a:endPara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100"/>
                    </a:spcBef>
                    <a:spcAft>
                      <a:spcPts val="0"/>
                    </a:spcAft>
                    <a:tabLst>
                      <a:tab pos="540385" algn="l"/>
                      <a:tab pos="5153025" algn="l"/>
                    </a:tabLst>
                  </a:pPr>
                  <a:r>
                    <a:rPr lang="vi-VN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</m:oMath>
                  </a14:m>
                  <a:r>
                    <a:rPr lang="vi-VN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"Mặt ngửa xuất hiện ít nhất 1 lần” </a:t>
                  </a:r>
                  <a:endPara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7462" y="4755134"/>
                  <a:ext cx="21486538" cy="4024179"/>
                </a:xfrm>
                <a:prstGeom prst="rect">
                  <a:avLst/>
                </a:prstGeom>
                <a:blipFill>
                  <a:blip r:embed="rId2"/>
                  <a:stretch>
                    <a:fillRect l="-1135" t="-2424" r="-1163" b="-43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642940" y="9220252"/>
            <a:ext cx="22851060" cy="3276548"/>
            <a:chOff x="642940" y="9220252"/>
            <a:chExt cx="22851060" cy="4450692"/>
          </a:xfrm>
        </p:grpSpPr>
        <p:grpSp>
          <p:nvGrpSpPr>
            <p:cNvPr id="26" name="Group 10">
              <a:extLst>
                <a:ext uri="{FF2B5EF4-FFF2-40B4-BE49-F238E27FC236}">
                  <a16:creationId xmlns:a16="http://schemas.microsoft.com/office/drawing/2014/main" xmlns="" id="{B1D621D8-A5DE-4623-BCFF-71C52F115723}"/>
                </a:ext>
              </a:extLst>
            </p:cNvPr>
            <p:cNvGrpSpPr/>
            <p:nvPr/>
          </p:nvGrpSpPr>
          <p:grpSpPr>
            <a:xfrm>
              <a:off x="642940" y="9220252"/>
              <a:ext cx="22851060" cy="4450692"/>
              <a:chOff x="1270511" y="5867400"/>
              <a:chExt cx="18338776" cy="3043990"/>
            </a:xfrm>
          </p:grpSpPr>
          <p:sp>
            <p:nvSpPr>
              <p:cNvPr id="27" name="Rounded Rectangle 52">
                <a:extLst>
                  <a:ext uri="{FF2B5EF4-FFF2-40B4-BE49-F238E27FC236}">
                    <a16:creationId xmlns:a16="http://schemas.microsoft.com/office/drawing/2014/main" xmlns="" id="{88CB1A51-696D-4902-BA13-7B287EBEF647}"/>
                  </a:ext>
                </a:extLst>
              </p:cNvPr>
              <p:cNvSpPr/>
              <p:nvPr/>
            </p:nvSpPr>
            <p:spPr>
              <a:xfrm>
                <a:off x="1272211" y="6139013"/>
                <a:ext cx="18337076" cy="2772377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8" name="Group 60">
                <a:extLst>
                  <a:ext uri="{FF2B5EF4-FFF2-40B4-BE49-F238E27FC236}">
                    <a16:creationId xmlns:a16="http://schemas.microsoft.com/office/drawing/2014/main" xmlns="" id="{8A004294-510E-4CA1-ABB8-66473435C376}"/>
                  </a:ext>
                </a:extLst>
              </p:cNvPr>
              <p:cNvGrpSpPr/>
              <p:nvPr/>
            </p:nvGrpSpPr>
            <p:grpSpPr>
              <a:xfrm>
                <a:off x="1270511" y="5867400"/>
                <a:ext cx="3568119" cy="845462"/>
                <a:chOff x="1224541" y="6305967"/>
                <a:chExt cx="3568119" cy="845462"/>
              </a:xfrm>
            </p:grpSpPr>
            <p:sp>
              <p:nvSpPr>
                <p:cNvPr id="29" name="Freeform 20">
                  <a:extLst>
                    <a:ext uri="{FF2B5EF4-FFF2-40B4-BE49-F238E27FC236}">
                      <a16:creationId xmlns:a16="http://schemas.microsoft.com/office/drawing/2014/main" xmlns="" id="{4E8450E8-D35F-4870-B740-0A8B268FB4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880142" y="5238910"/>
                  <a:ext cx="828631" cy="2996405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rgbClr val="0999C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xmlns="" id="{3632BF58-AE50-4FE3-8853-A84455213DCE}"/>
                    </a:ext>
                  </a:extLst>
                </p:cNvPr>
                <p:cNvSpPr txBox="1"/>
                <p:nvPr/>
              </p:nvSpPr>
              <p:spPr>
                <a:xfrm>
                  <a:off x="2296331" y="6305967"/>
                  <a:ext cx="1828326" cy="60792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rgbClr val="0999C8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giải</a:t>
                  </a:r>
                  <a:endPara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Round Diagonal Corner Rectangle 58">
                  <a:extLst>
                    <a:ext uri="{FF2B5EF4-FFF2-40B4-BE49-F238E27FC236}">
                      <a16:creationId xmlns:a16="http://schemas.microsoft.com/office/drawing/2014/main" xmlns="" id="{CE3A6923-DC87-4662-B1B3-EAE79E698301}"/>
                    </a:ext>
                  </a:extLst>
                </p:cNvPr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rgbClr val="0999C8"/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Freeform 15">
                  <a:extLst>
                    <a:ext uri="{FF2B5EF4-FFF2-40B4-BE49-F238E27FC236}">
                      <a16:creationId xmlns:a16="http://schemas.microsoft.com/office/drawing/2014/main" xmlns="" id="{70EA59F5-1D2F-41AA-ABB0-7EB1E49D5D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23146" y="6394807"/>
                  <a:ext cx="501902" cy="680422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263458" y="10622605"/>
                  <a:ext cx="19695163" cy="18458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100"/>
                    </a:spcBef>
                    <a:spcAft>
                      <a:spcPts val="0"/>
                    </a:spcAft>
                  </a:pPr>
                  <a:r>
                    <a:rPr lang="vi-VN" sz="44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eo ngẫu nhiên một đồng tiền cân đối và đồng chất 2 lần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𝜴</m:t>
                          </m:r>
                        </m:e>
                      </m:d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endPara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en-US" sz="44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d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fr-FR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 ;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d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fr-FR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 ;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fr-FR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3458" y="10622605"/>
                  <a:ext cx="19695163" cy="1845826"/>
                </a:xfrm>
                <a:prstGeom prst="rect">
                  <a:avLst/>
                </a:prstGeom>
                <a:blipFill>
                  <a:blip r:embed="rId3"/>
                  <a:stretch>
                    <a:fillRect l="-1238" t="-5629" b="-62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2955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spd="2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 XÁC SUẤT CỦA BIẾN CỐ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279125" y="2288304"/>
            <a:ext cx="23641986" cy="3507569"/>
            <a:chOff x="1179471" y="2501969"/>
            <a:chExt cx="22757114" cy="3269248"/>
          </a:xfrm>
        </p:grpSpPr>
        <p:sp>
          <p:nvSpPr>
            <p:cNvPr id="14" name="Rounded Rectangle 6"/>
            <p:cNvSpPr/>
            <p:nvPr/>
          </p:nvSpPr>
          <p:spPr>
            <a:xfrm>
              <a:off x="1207386" y="2574688"/>
              <a:ext cx="22729199" cy="3196529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9471" y="2501969"/>
              <a:ext cx="3668506" cy="888791"/>
              <a:chOff x="1179825" y="1871146"/>
              <a:chExt cx="4001663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9685" y="1995194"/>
                <a:ext cx="2831369" cy="782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9825" y="1871146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804989B6-F030-48C6-8C54-F1191EAF3AD6}"/>
                  </a:ext>
                </a:extLst>
              </p:cNvPr>
              <p:cNvSpPr txBox="1"/>
              <p:nvPr/>
            </p:nvSpPr>
            <p:spPr>
              <a:xfrm>
                <a:off x="4559565" y="2209800"/>
                <a:ext cx="13623690" cy="3711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"Lần đầu xuất hiện mặt sấp"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"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804989B6-F030-48C6-8C54-F1191EAF3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565" y="2209800"/>
                <a:ext cx="13623690" cy="3711529"/>
              </a:xfrm>
              <a:prstGeom prst="rect">
                <a:avLst/>
              </a:prstGeom>
              <a:blipFill>
                <a:blip r:embed="rId3"/>
                <a:stretch>
                  <a:fillRect l="-1834" t="-3947" b="-6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4081" y="5882756"/>
            <a:ext cx="23602891" cy="7649609"/>
            <a:chOff x="1217453" y="7162800"/>
            <a:chExt cx="22123289" cy="7650495"/>
          </a:xfrm>
        </p:grpSpPr>
        <p:sp>
          <p:nvSpPr>
            <p:cNvPr id="3" name="Rounded Rectangle 2"/>
            <p:cNvSpPr/>
            <p:nvPr/>
          </p:nvSpPr>
          <p:spPr>
            <a:xfrm>
              <a:off x="1217453" y="7187614"/>
              <a:ext cx="22123289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>
          <a:xfrm>
            <a:off x="12544455" y="6096000"/>
            <a:ext cx="0" cy="7146080"/>
          </a:xfrm>
          <a:prstGeom prst="line">
            <a:avLst/>
          </a:prstGeom>
          <a:ln w="57150"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502B9A74-B523-4D84-A68E-1274FAEC43CD}"/>
              </a:ext>
            </a:extLst>
          </p:cNvPr>
          <p:cNvSpPr/>
          <p:nvPr/>
        </p:nvSpPr>
        <p:spPr>
          <a:xfrm>
            <a:off x="428655" y="7460968"/>
            <a:ext cx="12192000" cy="792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9C9B1DAD-FED2-49C9-A9B8-D24C54A82E00}"/>
              </a:ext>
            </a:extLst>
          </p:cNvPr>
          <p:cNvSpPr/>
          <p:nvPr/>
        </p:nvSpPr>
        <p:spPr>
          <a:xfrm>
            <a:off x="13868400" y="5972772"/>
            <a:ext cx="13047166" cy="5184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endParaRPr lang="en-US" sz="4400" i="1" dirty="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endParaRPr lang="en-US" sz="4400" i="1" dirty="0"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tabLst>
                <a:tab pos="3398520" algn="l"/>
              </a:tabLst>
            </a:pPr>
            <a:endParaRPr lang="en-US" sz="4400" i="1" dirty="0">
              <a:effectLst/>
              <a:latin typeface="Cambria Math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400" b="1" dirty="0">
              <a:solidFill>
                <a:srgbClr val="1F1F1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57643189-63E5-483A-9290-91332A8313E6}"/>
                  </a:ext>
                </a:extLst>
              </p:cNvPr>
              <p:cNvSpPr/>
              <p:nvPr/>
            </p:nvSpPr>
            <p:spPr>
              <a:xfrm>
                <a:off x="809655" y="10668000"/>
                <a:ext cx="112904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phần tử của không gian mẫu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𝜴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57643189-63E5-483A-9290-91332A8313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55" y="10668000"/>
                <a:ext cx="11290463" cy="769441"/>
              </a:xfrm>
              <a:prstGeom prst="rect">
                <a:avLst/>
              </a:prstGeom>
              <a:blipFill>
                <a:blip r:embed="rId4"/>
                <a:stretch>
                  <a:fillRect l="-221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7046C8EC-3030-4FCD-95D3-B5004BC45CD7}"/>
                  </a:ext>
                </a:extLst>
              </p:cNvPr>
              <p:cNvSpPr txBox="1"/>
              <p:nvPr/>
            </p:nvSpPr>
            <p:spPr>
              <a:xfrm>
                <a:off x="12620655" y="6019800"/>
                <a:ext cx="9829799" cy="818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400" b="1" dirty="0"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Lần đầu xuất hiện mặt sấp"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046C8EC-3030-4FCD-95D3-B5004BC45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0655" y="6019800"/>
                <a:ext cx="9829799" cy="818366"/>
              </a:xfrm>
              <a:prstGeom prst="rect">
                <a:avLst/>
              </a:prstGeom>
              <a:blipFill>
                <a:blip r:embed="rId5"/>
                <a:stretch>
                  <a:fillRect l="-2480" t="-12687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419A51FD-0BF4-4218-ABCB-33A004EF33FB}"/>
                  </a:ext>
                </a:extLst>
              </p:cNvPr>
              <p:cNvSpPr txBox="1"/>
              <p:nvPr/>
            </p:nvSpPr>
            <p:spPr>
              <a:xfrm>
                <a:off x="12620655" y="6781800"/>
                <a:ext cx="10355221" cy="8710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𝑺𝑺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𝑺𝑵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𝑵𝑺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𝑵𝑵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&gt; 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𝒏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19A51FD-0BF4-4218-ABCB-33A004EF3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0655" y="6781800"/>
                <a:ext cx="10355221" cy="871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C38223C9-65BA-4FDA-9461-FEC47D261C67}"/>
                  </a:ext>
                </a:extLst>
              </p:cNvPr>
              <p:cNvSpPr txBox="1"/>
              <p:nvPr/>
            </p:nvSpPr>
            <p:spPr>
              <a:xfrm>
                <a:off x="13611255" y="7467600"/>
                <a:ext cx="6629393" cy="1332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𝜴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𝟖</m:t>
                        </m:r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38223C9-65BA-4FDA-9461-FEC47D261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1255" y="7467600"/>
                <a:ext cx="6629393" cy="1332673"/>
              </a:xfrm>
              <a:prstGeom prst="rect">
                <a:avLst/>
              </a:prstGeom>
              <a:blipFill>
                <a:blip r:embed="rId7"/>
                <a:stretch>
                  <a:fillRect l="-3772" b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E2D4C493-F4E1-4D4C-BDAF-E88DF76E1147}"/>
                  </a:ext>
                </a:extLst>
              </p:cNvPr>
              <p:cNvSpPr txBox="1"/>
              <p:nvPr/>
            </p:nvSpPr>
            <p:spPr>
              <a:xfrm>
                <a:off x="12620655" y="8763000"/>
                <a:ext cx="11610945" cy="72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"Có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2D4C493-F4E1-4D4C-BDAF-E88DF76E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0655" y="8763000"/>
                <a:ext cx="11610945" cy="729046"/>
              </a:xfrm>
              <a:prstGeom prst="rect">
                <a:avLst/>
              </a:prstGeom>
              <a:blipFill>
                <a:blip r:embed="rId8"/>
                <a:stretch>
                  <a:fillRect t="-20168" b="-36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EF40403C-1513-47FF-8D69-FC326FF4D51C}"/>
                  </a:ext>
                </a:extLst>
              </p:cNvPr>
              <p:cNvSpPr txBox="1"/>
              <p:nvPr/>
            </p:nvSpPr>
            <p:spPr>
              <a:xfrm>
                <a:off x="12468256" y="9829800"/>
                <a:ext cx="10972799" cy="816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339852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𝑺𝑺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𝑺𝑵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𝑵𝑺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𝑵𝑵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𝑵𝑺𝑺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𝑵𝑺𝑵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𝑵𝑵𝑺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F40403C-1513-47FF-8D69-FC326FF4D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8256" y="9829800"/>
                <a:ext cx="10972799" cy="8168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xmlns="" id="{B382794B-5B43-4E35-B806-1639F8AB5007}"/>
                  </a:ext>
                </a:extLst>
              </p:cNvPr>
              <p:cNvSpPr txBox="1"/>
              <p:nvPr/>
            </p:nvSpPr>
            <p:spPr>
              <a:xfrm>
                <a:off x="13535056" y="11201400"/>
                <a:ext cx="9524999" cy="113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𝟕𝟓</m:t>
                    </m:r>
                  </m:oMath>
                </a14:m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382794B-5B43-4E35-B806-1639F8AB5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5056" y="11201400"/>
                <a:ext cx="9524999" cy="1135567"/>
              </a:xfrm>
              <a:prstGeom prst="rect">
                <a:avLst/>
              </a:prstGeom>
              <a:blipFill>
                <a:blip r:embed="rId10"/>
                <a:stretch>
                  <a:fillRect l="-2559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D0956F1A-33D1-4B10-8C00-332DDD653809}"/>
                  </a:ext>
                </a:extLst>
              </p:cNvPr>
              <p:cNvSpPr txBox="1"/>
              <p:nvPr/>
            </p:nvSpPr>
            <p:spPr>
              <a:xfrm>
                <a:off x="815226" y="6705600"/>
                <a:ext cx="11584801" cy="1436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ồng tiền ra mặt sấp và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ồng tiền ra mặt ngửa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0956F1A-33D1-4B10-8C00-332DDD653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26" y="6705600"/>
                <a:ext cx="11584801" cy="1436419"/>
              </a:xfrm>
              <a:prstGeom prst="rect">
                <a:avLst/>
              </a:prstGeom>
              <a:blipFill>
                <a:blip r:embed="rId11"/>
                <a:stretch>
                  <a:fillRect l="-1895" t="-6356" r="-1842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D79A5012-CD00-45F7-B52B-F1EF92C710E8}"/>
                  </a:ext>
                </a:extLst>
              </p:cNvPr>
              <p:cNvSpPr txBox="1"/>
              <p:nvPr/>
            </p:nvSpPr>
            <p:spPr>
              <a:xfrm>
                <a:off x="428655" y="8458200"/>
                <a:ext cx="12420600" cy="1649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gian mẫ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𝜴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{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𝑺𝑺𝑺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𝑺𝑺𝑵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𝑺𝑵𝑵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𝑵𝑵𝑵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𝑵𝑺𝑺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𝑵𝑵𝑺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𝑵𝑺𝑵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𝑺𝑵𝑺</m:t>
                      </m:r>
                      <m:r>
                        <a:rPr lang="vi-VN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79A5012-CD00-45F7-B52B-F1EF92C710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55" y="8458200"/>
                <a:ext cx="12420600" cy="1649682"/>
              </a:xfrm>
              <a:prstGeom prst="rect">
                <a:avLst/>
              </a:prstGeom>
              <a:blipFill>
                <a:blip r:embed="rId12"/>
                <a:stretch>
                  <a:fillRect l="-1963" t="-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02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1" grpId="0"/>
      <p:bldP spid="52" grpId="0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414319" y="2371269"/>
            <a:ext cx="23622000" cy="3800681"/>
            <a:chOff x="1175570" y="3048677"/>
            <a:chExt cx="23624734" cy="3801121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358590"/>
              <a:ext cx="23624734" cy="349120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314846" y="3048677"/>
              <a:ext cx="3764386" cy="969507"/>
              <a:chOff x="1314846" y="1834705"/>
              <a:chExt cx="3764386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281071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370873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38481" y="6334715"/>
            <a:ext cx="23620301" cy="6954338"/>
            <a:chOff x="1270511" y="5867400"/>
            <a:chExt cx="23623035" cy="7386462"/>
          </a:xfrm>
        </p:grpSpPr>
        <p:sp>
          <p:nvSpPr>
            <p:cNvPr id="19" name="Rounded Rectangle 18"/>
            <p:cNvSpPr/>
            <p:nvPr/>
          </p:nvSpPr>
          <p:spPr>
            <a:xfrm>
              <a:off x="1270511" y="6008417"/>
              <a:ext cx="23623035" cy="72454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3907075" cy="830997"/>
            <a:chOff x="-288924" y="1892299"/>
            <a:chExt cx="13909590" cy="830995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1153310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 XÁC SUẤT CỦA BIẾN CỐ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D629A7E9-1958-4C4D-8B3E-16F3987466C8}"/>
                  </a:ext>
                </a:extLst>
              </p:cNvPr>
              <p:cNvSpPr txBox="1"/>
              <p:nvPr/>
            </p:nvSpPr>
            <p:spPr>
              <a:xfrm>
                <a:off x="663100" y="2607138"/>
                <a:ext cx="23124439" cy="2729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000" b="1" dirty="0" smtClean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000" b="1" dirty="0" smtClean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000" b="1" dirty="0" err="1" smtClean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b="1" dirty="0" smtClean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a)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0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0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endParaRPr lang="en-US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629A7E9-1958-4C4D-8B3E-16F398746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00" y="2607138"/>
                <a:ext cx="23124439" cy="2729978"/>
              </a:xfrm>
              <a:prstGeom prst="rect">
                <a:avLst/>
              </a:prstGeom>
              <a:blipFill rotWithShape="1">
                <a:blip r:embed="rId3"/>
                <a:stretch>
                  <a:fillRect l="-1055" t="-4688" r="-1582" b="-9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067ACFF-B81C-45BD-88CC-481C966A574C}"/>
              </a:ext>
            </a:extLst>
          </p:cNvPr>
          <p:cNvSpPr txBox="1"/>
          <p:nvPr/>
        </p:nvSpPr>
        <p:spPr>
          <a:xfrm>
            <a:off x="4418391" y="7625313"/>
            <a:ext cx="13620727" cy="17946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788ECC73-9D91-42CC-ADA9-A688EAE5FBFC}"/>
                  </a:ext>
                </a:extLst>
              </p:cNvPr>
              <p:cNvSpPr/>
              <p:nvPr/>
            </p:nvSpPr>
            <p:spPr>
              <a:xfrm>
                <a:off x="778649" y="6790479"/>
                <a:ext cx="23358532" cy="2253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𝟕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𝛀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𝟑𝟖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88ECC73-9D91-42CC-ADA9-A688EAE5F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49" y="6790479"/>
                <a:ext cx="23358532" cy="2253887"/>
              </a:xfrm>
              <a:prstGeom prst="rect">
                <a:avLst/>
              </a:prstGeom>
              <a:blipFill>
                <a:blip r:embed="rId4"/>
                <a:stretch>
                  <a:fillRect l="-1070" t="-6486" r="-1748" b="-1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1A12FAD8-A1EB-45F1-9EBC-2F1FC4C586A9}"/>
                  </a:ext>
                </a:extLst>
              </p:cNvPr>
              <p:cNvSpPr/>
              <p:nvPr/>
            </p:nvSpPr>
            <p:spPr>
              <a:xfrm>
                <a:off x="778649" y="9203435"/>
                <a:ext cx="14630400" cy="2959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1F1F1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 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𝟓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𝟑𝟖𝟎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𝟏𝟒𝟕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A12FAD8-A1EB-45F1-9EBC-2F1FC4C586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49" y="9203435"/>
                <a:ext cx="14630400" cy="2959528"/>
              </a:xfrm>
              <a:prstGeom prst="rect">
                <a:avLst/>
              </a:prstGeom>
              <a:blipFill>
                <a:blip r:embed="rId5"/>
                <a:stretch>
                  <a:fillRect l="-1708" t="-4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AC31427F-1AAA-4FC1-B6C6-E8884A73D5FA}"/>
                  </a:ext>
                </a:extLst>
              </p:cNvPr>
              <p:cNvSpPr txBox="1"/>
              <p:nvPr/>
            </p:nvSpPr>
            <p:spPr>
              <a:xfrm>
                <a:off x="3124200" y="4519949"/>
                <a:ext cx="12801600" cy="1502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F1F1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C31427F-1AAA-4FC1-B6C6-E8884A73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519949"/>
                <a:ext cx="12801600" cy="1502271"/>
              </a:xfrm>
              <a:prstGeom prst="rect">
                <a:avLst/>
              </a:prstGeom>
              <a:blipFill>
                <a:blip r:embed="rId6"/>
                <a:stretch>
                  <a:fillRect l="-1952" t="-9312" b="-16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949E904B-00F2-405F-BB9D-C86ADC8FABF5}"/>
              </a:ext>
            </a:extLst>
          </p:cNvPr>
          <p:cNvCxnSpPr/>
          <p:nvPr/>
        </p:nvCxnSpPr>
        <p:spPr>
          <a:xfrm>
            <a:off x="12649200" y="7574053"/>
            <a:ext cx="0" cy="5715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A83B4495-4954-4CEF-A2B2-8C359051BEBF}"/>
                  </a:ext>
                </a:extLst>
              </p:cNvPr>
              <p:cNvSpPr/>
              <p:nvPr/>
            </p:nvSpPr>
            <p:spPr>
              <a:xfrm>
                <a:off x="12862094" y="7875224"/>
                <a:ext cx="10983425" cy="2265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"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i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en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út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i </a:t>
                </a:r>
                <a:r>
                  <a:rPr lang="en-US" sz="4400" b="1" dirty="0" err="1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anh</a:t>
                </a:r>
                <a:r>
                  <a:rPr lang="en-US" sz="4400" b="1" dirty="0">
                    <a:solidFill>
                      <a:srgbClr val="1F1F1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" </a:t>
                </a:r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1F1F1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effectLst/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1" i="1">
                            <a:effectLst/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𝟒𝟓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83B4495-4954-4CEF-A2B2-8C359051BE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2094" y="7875224"/>
                <a:ext cx="10983425" cy="2265364"/>
              </a:xfrm>
              <a:prstGeom prst="rect">
                <a:avLst/>
              </a:prstGeom>
              <a:blipFill>
                <a:blip r:embed="rId7"/>
                <a:stretch>
                  <a:fillRect l="-2275" t="-5660" r="-3441" b="-11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C2E34F91-0688-42B2-93B9-AA034FD6692C}"/>
                  </a:ext>
                </a:extLst>
              </p:cNvPr>
              <p:cNvSpPr/>
              <p:nvPr/>
            </p:nvSpPr>
            <p:spPr>
              <a:xfrm>
                <a:off x="13452172" y="10756347"/>
                <a:ext cx="7543800" cy="1080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𝟗𝟒𝟓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𝟑𝟖𝟎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𝟑𝟗𝟕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2E34F91-0688-42B2-93B9-AA034FD669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2172" y="10756347"/>
                <a:ext cx="7543800" cy="1080617"/>
              </a:xfrm>
              <a:prstGeom prst="rect">
                <a:avLst/>
              </a:prstGeom>
              <a:blipFill>
                <a:blip r:embed="rId8"/>
                <a:stretch>
                  <a:fillRect l="-3314" b="-12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99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spd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spd="2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6" grpId="0" autoUpdateAnimBg="0"/>
      <p:bldP spid="75" grpId="0"/>
      <p:bldP spid="36" grpId="0" autoUpdateAnimBg="0"/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880</TotalTime>
  <Words>2948</Words>
  <Application>Microsoft Office PowerPoint</Application>
  <PresentationFormat>Custom</PresentationFormat>
  <Paragraphs>533</Paragraphs>
  <Slides>2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ell</cp:lastModifiedBy>
  <cp:revision>159</cp:revision>
  <dcterms:created xsi:type="dcterms:W3CDTF">2013-08-31T11:42:51Z</dcterms:created>
  <dcterms:modified xsi:type="dcterms:W3CDTF">2021-09-05T06:51:06Z</dcterms:modified>
</cp:coreProperties>
</file>